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90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3399FF"/>
    <a:srgbClr val="FF6000"/>
    <a:srgbClr val="FF00FF"/>
    <a:srgbClr val="F5F5F5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856FC4E-B98E-4AE9-9752-576D732817E8}" v="129" dt="2023-08-31T08:41:58.14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50" autoAdjust="0"/>
    <p:restoredTop sz="28176" autoAdjust="0"/>
  </p:normalViewPr>
  <p:slideViewPr>
    <p:cSldViewPr snapToGrid="0">
      <p:cViewPr varScale="1">
        <p:scale>
          <a:sx n="23" d="100"/>
          <a:sy n="23" d="100"/>
        </p:scale>
        <p:origin x="2646" y="24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11T16:24:40.1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06 3517 21 0,'0'0'0'0,"0"0"27"0,0 0-21 16,0 0-2-16,0 0-1 0,0 0-6 15</inkml:trace>
  <inkml:trace contextRef="#ctx0" brushRef="#br0" timeOffset="11602.39">7245 7091 638 0,'0'0'0'0,"0"0"35"0,0 0-33 16,0 0-4-16,0 0-160 16,0 0-187-16</inkml:trace>
  <inkml:trace contextRef="#ctx0" brushRef="#br0" timeOffset="17470.77">8615 3485 40 0,'0'0'0'15,"0"0"38"-15,0 0-32 0,0 0-3 16,0 0-3-16,0 0 0 0,0 0 2 16,0 0-1-16,0 0-1 15,0 0 0-15,0 0 2 0,0 0-2 16,0 2 0-16,0-1-18 0,0 0-56 16</inkml:trace>
  <inkml:trace contextRef="#ctx0" brushRef="#br0" timeOffset="20633.9">16902 3524 4 0,'0'0'8'16,"0"0"-7"-16,0 0 3 0,0 0 5 15,0 0 6-15,0 0 4 0,0 0 0 16,0 0-6-16,2 2-1 0,5-1-2 16,-7-1-5-16,0 0-2 15,0 1 2-15,0-1-4 0,0 0 2 16,1 0 0-16,-1 0-1 0,0 0 6 16,2 0 5-16,-2 0-4 0,0 2-2 15,0-2-2-15,0 1-2 0,2-1 1 16,1 3 1-16,-1-3-3 15,-2 0 1-15,0 0-2 0,0 0 0 16,0 0 0-16,2 1 0 0,-2-1 1 16,0 0-2-16,0 0 0 0,0 0 8 15,4 0-2-15,-1 0 4 0,-3 0-2 16,0 0-6-16,2 0 1 16,-2 0 0-16,0 0-2 0,2 0 2 15,-2 0 1-15,0 0 4 0,0 0 4 16,0 0-5-16,1 0 3 0,-1 0 5 15,2 0 1-15,-2 0-2 0,0 0 3 16,0 0-2-16,0 0-1 0,0 0 0 16,2 0-5-16,-2 0-4 15,2 0 1-15,-2 0-3 0,0-1-3 16,0 1 0-16,0 0 5 0,0 0-4 16,0 0-2-16,0 0 1 0,-2 0 0 15,2 0 7-15,0 0-9 0,2 0 1 16,-1 0 1-16,3 0 0 15,-2 0-4-15,0 0 3 0,-2 0-2 16,1 0 0-16,1 0-4 0,-2 0 1 16,2 0-6-16,-2 0 11 0,0 0 0 15,0 0 1-15,0 0 0 0,0 1 0 16,0 1 0-16,3-1 0 16,-1 0 0-16,5 1-13 0,-1-1-10 15,2 1-12-15,3-1-29 0,3 2-151 16</inkml:trace>
  <inkml:trace contextRef="#ctx0" brushRef="#br0" timeOffset="21566.76">17721 3509 183 0,'0'0'0'0,"0"0"41"15,0 0 25-15,0 0 16 0,0 0-15 16,0 0 5-16,0 0 10 0,0 0-5 16,0 0 11-16,-36-1 12 0,36 1 0 15,0 0-22-15,0 1-107 0,0 3 58 16,0-3 194-16,2-1-178 16,-2 0 4-16,0 0 18 0,2 0 11 15,-2 0-43-15,2 0-19 0,-2 2 1 16,1-2 12-16,3 1 7 0,0 0-4 15,1 1-8-15,-3 1-5 0,1-2 0 16,2 0 0-16,4-1-7 0,5 1 4 16,1-1 0-16,1 0-3 15,3-1 2-15,-1-3-3 0,1 0-5 16,-3 3-3-16,4-1 1 0,-5 1-4 16,0 1 1-16,2 0 1 0,-3 3-5 15,4 1 4-15,0 3 2 0,-2 1-3 16,0 0 2-16,-2 2 1 15,0-1 1-15,2 0 4 0,2-2-3 16,-6-3-4-16,0 0 6 0,4-2-3 16,-5-2 4-16,5 0 3 0,0-1 1 15,1-6-1-15,1-1 0 0,2-1-3 16,1 0-7-16,-4 0 1 16,5 0 2-16,-3 4-6 0,2 0 1 15,-1 5 0-15,-1-1 0 0,-1 1-4 16,0 6 5-16,1-2-2 0,-3 4 0 15,2-2 1-15,-1-4 4 0,-2 6-4 16,-1-6 3-16,2 1-3 16,0-3 3-16,-6 0 0 0,4 0-3 15,-1 0 0-15,-1 0 6 0,4 0-6 16,0 0 0-16,0 0 3 0,2 0-4 16,1 2 2-16,0-1 1 0,4-1-1 15,-1 1 4-15,1-1-2 0,0 1-1 16,-2 1 2-16,-2-2 0 15,-1 0-2-15,2 0 0 0,4-4 1 16,1-4-4-16,12-6-28 0,4-1-36 16,3-6-139-16,4 0-292 0</inkml:trace>
  <inkml:trace contextRef="#ctx0" brushRef="#br0" timeOffset="25843.04">28898 3644 532 0,'-7'2'0'0,"4"1"159"0,1-1-164 15,0 0 10-15,1-2 258 0,1 0-202 16,0 0-11-16,0 0 10 0,1 0 40 16,-1 0-19-16,0 0-19 15,0 0 4-15,2 0-17 0,0 0-8 16,8 0 1-16,-1 0 3 0,4 0-10 16,4 0 6-16,5 0-4 0,1 0-2 15,1-4-2-15,8-2-10 16,-2-3-5-16,4 0 1 0,-4 2 0 15,-7 1-11-15,-4 0-5 0,1 3 5 16,-4 0-5-16,-2 3-3 0,2 0 0 16,-4 0 10-16,2 3-10 0,-3 1 0 15,3 2 14-15,0-3-10 16,0 2 5-16,4 0-3 0,-2 0-1 16,0-1 3-16,-2 0-3 0,-1 0-1 15,2-1 5-15,0 0-6 0,-5-1 0 16,4 2 1-16,2 0-1 0,-2 0-2 15,-3 2 5-15,1 0 1 0,-3-1-4 16,2 0 6-16,-2-2 0 16,7 1-2-16,-2-1 6 0,2-2-6 15,1-1-2-15,5 0-5 0,-3 0 0 16,2-1 0-16,-1-2 0 0,-3 0 0 16,1 2 0-16,-5 1 0 0,4 0 0 15,1 0 0-15,1 0 0 16,1 0 0-16,1 0 0 0,0-2 0 15,6-2 0-15,1 0 0 0,2-3 0 16,-2 3 0-16,4-2 0 0,2-2 0 16,1 4 0-16,4-3 0 0,2 3 0 15,-2 0 0-15,-6 4 0 0,5 0 0 16,-1 0-285-16,-2 1-132 16,2 1-179-16</inkml:trace>
  <inkml:trace contextRef="#ctx0" brushRef="#br0" timeOffset="32810.21">7659 4846 372 0,'0'0'0'0,"0"0"34"0,0 0-13 15,0 0-18-15,0 0-2 0,0 0-1 16,0 0 0-16,0 0-36 0,16-1 14 16,-14 1-7-16,-2 0 19 0,0 0 6 15,0 1-21-15,0 0-126 0</inkml:trace>
  <inkml:trace contextRef="#ctx0" brushRef="#br0" timeOffset="34258.87">11445 4846 336 0,'0'0'0'0,"0"0"128"0,-75 30-24 16,49-22-22-16,-8-3-16 0,4 1-132 15,-7-2 132-15,-4-4 92 0,-3 0-127 16,4-10 73-16,-3-5 27 16,8-7-26-16,3-8-6 0,0-8-11 15,0-7-31-15,6-13-15 0,1-9-11 16,0-11-7-16,11-12-5 0,3-6-14 15,11-4-4-15,11 2-1 0,15 2 0 16,15 13-12-16,10 8 8 0,11 12-1 16,9 10 10-16,2 13 11 15,12 12 1-15,-1 15 3 0,5 17 4 16,-8 29-20-16,-5 29-8 0,-12 26 8 16,-14 16 5-16,-20 6-46 0,-13-1-46 15,-17-6-46-15,-21-5-46 16,-14-11-205-16</inkml:trace>
  <inkml:trace contextRef="#ctx0" brushRef="#br0" timeOffset="41710.17">3122 7560 150 0,'0'-7'0'0,"0"3"222"15,0 1-118-15,2 2-11 0,-2-1-186 16,5 0 186-16,-5-4 142 0,0 4-188 15,0-2 36-15,0 3-7 0,0-2-8 16,0-5-40-16,0 4 0 0,0-1 9 16,0 0-6-16,0 1 0 15,0 2 15-15,0 1-3 0,0 1-1 16,0-1 3-16,0 1-8 0,-2 0-6 16,1 0 1-16,1 2-14 0,0-1-11 15,0 0-2-15,0 1 7 0,0-2-11 16,0 1-2-16,0 1-11 15,0 2-7-15,0 12-4 0,3 7 46 16,1 12 14-16,5 10-22 0,-2-3-4 16,-4 4 0-16,8 2 3 0,-4-2-5 15,2 3-4-15,-2-6 0 0,5-5-4 16,-3-3-1-16,0-5 0 16,-4-6 3-16,0-6-3 0,-1-4 0 15,1-5 4-15,-1-3-3 0,-2-4 3 16,-2-2-3-16,0 0 1 0,0 0 6 15,0 0 1-15,0 0 2 0,0-1-4 16,0-1-14-16,0-3-68 0,0-10 25 16,0-10-26-16,0-7-63 15,-4-7-50-15,-3 1-56 0,2 2-103 16</inkml:trace>
  <inkml:trace contextRef="#ctx0" brushRef="#br0" timeOffset="42040.61">3129 7563 528 0,'0'0'0'0,"0"0"244"0,0 0-171 0,0 0-4 0,21-59-1 16,-8 50-1-16,3 3-3 0,1 0-18 15,3 5-7-15,-6 1-4 0,4 0-18 16,-2 8-10-16,0 0 5 16,-1 1-2-16,-4 5 2 0,3-2 8 15,-1 4-10-15,-5-1-5 0,1 2 1 16,-5 1-2-16,-4 2 3 0,0-5 16 15,0 3-1-15,-11-3 8 0,-1 2 20 16,-2 2-15-16,-6-3-14 0,-1 0 0 16,2-4-4-16,-3-2-4 15,1 0 1-15,3-3-9 0,2-4-3 16,4 1 6-16,9-2-5 0,1-2-1 16,2 0 1-16,0 0-6 0,0 0-70 15,2 0-27-15,5-2-4 0,7-1 32 16,2-1-11-16,3 0-48 15,2 3-104-15,-3-4-131 0</inkml:trace>
  <inkml:trace contextRef="#ctx0" brushRef="#br0" timeOffset="42481.11">3713 7422 354 0,'0'0'0'0,"0"0"307"0,0 0-162 0,0 0 22 0,0 0-55 15,0 0-3-15,0 0-3 0,0 0-27 16,0 0-13-16,-2 0-2 16,2 0-17-16,-2 0-9 0,2 0 6 15,-1 4-17-15,-5 3-7 0,-4 0-14 16,3 9-6-16,-4 7 0 0,4 6 0 15,-4 4 14-15,4 1 1 0,4-1 13 16,-1 4-3-16,4-3-6 16,2 1-2-16,5 2-11 0,5-3-3 15,4-2 7-15,0-3-8 0,2-3-3 16,5-3 2-16,0-5-1 0,-2 1-5 16,4-6-38-16,-4-2-28 0,2-2-47 15,0-3-129-15,-9-6-181 0</inkml:trace>
  <inkml:trace contextRef="#ctx0" brushRef="#br0" timeOffset="43393.96">5818 7802 853 0,'0'0'0'0,"0"0"308"16,0 0-246-16,0 0-48 16,0 0-12-16,0 0 41 0,-5 68-15 15,-2-42-21-15,3-3-4 0,0-3 0 16,4-5-6-16,0-5-275 0,0-9-141 15</inkml:trace>
  <inkml:trace contextRef="#ctx0" brushRef="#br0" timeOffset="43920.56">7385 7215 255 0,'0'0'0'0,"0"0"655"0,0 0-534 15,0 0 47-15,0 0-62 16,0 0-20-16,0 0 10 0,0 0-32 16,0 0 2-16,57 3-6 0,-48 4-27 15,-2 2-13-15,2 3 4 0,1 6-5 16,3 4 6-16,-5 6 7 16,3 8-11-16,-6 2-7 0,-1 6 0 15,-4 1-6-15,-2 0-2 0,-5-4 6 16,-9-2-8-16,2-2-4 0,-2-5 0 15,-2 0 0-15,6-5-42 0,-8-4-83 16,5-6-82-16,-1-4-92 16,-2-7-401-16</inkml:trace>
  <inkml:trace contextRef="#ctx0" brushRef="#br0" timeOffset="44863.59">3448 9296 529 0,'0'0'0'0,"0"0"0"0,0 0 366 16,0 0-223-16,0 0-40 15,0 0-26-15,0 0 20 0,0 0-51 16,-30-18-5-16,24 18 10 0,-4 0-15 16,4 6-10-16,-6 2-5 0,1 4-12 15,-1 6-7-15,-2 9 9 0,3 5-10 16,-3 4 2-16,9 0 7 16,-1 1-4-16,1 4-2 0,5-3 8 15,2-1-7-15,5-6-3 0,0-5 9 16,5-3-7-16,-1-6-4 0,5-3 0 15,3-2 20-15,6-5-17 0,2-3 9 16,-1-4 2-16,4 0-11 0,-1-11 10 16,-1-3-2-16,0-4 8 0,-3-3 9 15,3-8-8-15,-7-3-3 16,-1-3-1-16,-2-3-10 0,-8-1-3 16,3 1 7-16,-8-1-6 0,-3 1-4 15,-2-1 0-15,-6 3 13 0,-10 6-14 16,4 2-2-16,-9 7 2 15,-4 4-15-15,4 6 6 0,-2 5-2 16,0 6 6-16,-5 4 0 0,3 8-5 16,0 2 1-16,4 0 9 0,3 2-25 15,6-2-31-15,1-1-1 0,4-4-21 16,5 1-38-16,2-1-46 16,0 1-25-16,2 1-58 0,-2-2-96 15</inkml:trace>
  <inkml:trace contextRef="#ctx0" brushRef="#br0" timeOffset="45081.26">3419 9451 733 0,'0'0'0'0,"0"0"232"0,0 0-140 0,0 0 0 16,0 0 27-16,0 0-45 0,78 57 3 16,-51-37 6-16,1 3-29 0,2-2-7 15,0 4-12-15,0-3-24 0,-5-1-4 16,-4-3 4-16,-1-2-12 15,-8-5 0-15,-1-2 2 0,-1-3 4 16,-4-1-5-16,-3-4-40 0,2-1-35 16,-1-1-33-16,-1-10-36 0,3 0 4 15,1-4-104-15,0-4-225 0</inkml:trace>
  <inkml:trace contextRef="#ctx0" brushRef="#br0" timeOffset="45354.73">4076 9170 1003 0,'0'0'0'16,"0"0"293"-16,0 0-190 0,0 0-23 15,0 0-19-15,0 0-22 0,0 0 6 16,0 0-9-16,0 0-31 15,-43 45-10-15,27-12 10 0,2 4 12 16,5 0-6-16,0 1 11 0,6-5-2 16,3 0-3-16,0-4-2 0,10-1-14 15,3-3-2-15,8-1 2 0,6-3-1 16,1-2-32-16,7-2-27 16,1 0-54-16,-1 1-63 0,-7-3-88 15,4-1-135-15,-7-5-147 0</inkml:trace>
  <inkml:trace contextRef="#ctx0" brushRef="#br0" timeOffset="45872.38">5855 9564 830 0,'0'0'0'0,"0"0"318"0,0 0-184 15,0 0-53-15,0 0-54 0,0 0 13 16,0 0 47-16,-9 70-42 0,2-40-38 16,0-1-5-16,4-4-4 15,1-3-240-15,2-11-64 0,0-9-637 16</inkml:trace>
  <inkml:trace contextRef="#ctx0" brushRef="#br0" timeOffset="46436.8">7461 8854 653 0,'0'0'0'0,"0"0"425"0,0 0-231 16,0 0-27-16,0 0-71 15,0 0-10-15,0 0-4 0,0 0-35 16,0 0-20-16,0 6-5 0,0-6-14 16,4 5-1-16,3-1 10 0,2 6-1 15,1 3 4-15,6 3 16 0,-3 5-12 16,-1 3 0-16,-1 7 15 16,-3 3-18-16,-1 5-7 0,-5 7 5 15,-2 1-16-15,-2 2-3 0,-10-1 0 16,-6-5 0-16,-1-2 0 0,-8-5 0 15,6-7 0-15,-2-5 0 0,2-6-135 16,0-5-86-16,1-7-162 0,3-6-435 16</inkml:trace>
  <inkml:trace contextRef="#ctx0" brushRef="#br0" timeOffset="48582.36">4445 9735 568 0,'0'0'0'15,"0"0"368"-15,0 0-201 0,0 0-51 16,0 0-28-16,0 0-29 15,0 0 4-15,0 0-7 0,0 0-38 16,-2 2-15-16,6 1 11 0,-2-1 14 16,3 1 6-16,0-1 4 0,1 0 2 15,3 1-8-15,1-3 10 0,3 0-5 16,-3-1-4-16,8-6 0 16,1-4-5-16,3-5-7 0,2-3 2 15,-2-1-13-15,-1 3-4 0,-4 2-3 16,-1 6 0-16,-3 1-4 0,-3 5 0 15,-1 3 1-15,2 0 0 0,-2 0-10 16,3 2 9-16,-3-1-1 16,3 4 2-16,-1 0 0 0,-1-1 4 15,5 0-2-15,-7 0 3 0,5 0-5 16,-4-3 0-16,1-1 8 0,-3 2-7 16,4-2 1-16,-2 0 3 0,1-1-3 15,5-6 1-15,-1 0 5 16,2-3-7-16,0-2 1 0,3-3 3 15,-1-1-5-15,-4 0 0 0,0 5 6 16,-2 2-7-16,-1 4 0 0,-4 3 2 16,-2 1-2-16,-3 1-3 0,4 0 6 15,-1 4-4-15,2-1-3 0,2 0 7 16,0 2 2-16,5 1-1 16,-5-4 3-16,3 0-5 0,-3-1 2 15,3-1 3-15,1 0-3 0,-1 0 1 16,-1-3 4-16,3-1-3 0,0-1 0 15,-2-2 2-15,2 4-3 0,-1-3 2 16,1 1 0-16,-2 2-5 16,1 0 4-16,3 1 1 0,-2-4-3 0,0 3-3 15,0 2 0-15,0-1 0 16,0 2 0-16,1 0 0 0,-3 2 0 16,6 5 0-16,-4-2 0 0,0 0 0 15,-2 3 0-15,1-3 0 0,-4-2 0 16,-2 0 0-16,0-3 0 15,-6 0 0-15,-1 0 0 0,0 0 0 16,0-1 0-16,0 1 0 0,0 0 0 16,0 0 0-16,0 0 0 0,0 0-76 15,-1-1-43-15,-1-5-167 0,-2-1-124 16</inkml:trace>
  <inkml:trace contextRef="#ctx0" brushRef="#br0" timeOffset="50099.11">6120 7958 695 0,'0'0'0'15,"0"0"401"-15,0 0-267 0,0 0-66 16,0 0-38-16,0 0-11 0,0 0 1 16,0 0 15-16,0 0 30 0,16 7-17 15,-10-5-4-15,-1 1 1 0,4-1-10 16,-2 0-6-16,3-1 0 16,-1-1 0-16,2 0 2 0,0-1 0 15,-1-4 1-15,-1 0-4 0,2-5-2 16,-3 6-6-16,1-2-8 0,0-2-2 15,2 6 5-15,-2-4-7 0,3 2-1 16,-1-1 3-16,-1 1-5 0,3 2-4 16,-1 0 5-16,0 2-6 15,4 0 0-15,-3 3 0 0,-1 1-1 16,2-1-1-16,-3 3 4 0,1-1 4 16,4-3-5-16,-5 0 5 0,-1-2-3 15,3 2 1-15,-1-2 5 0,0 0-4 16,1 0-2-16,-3-3 6 15,1 0-6-15,0-1-3 0,3 0 0 16,-5 0 10-16,1 2-12 0,1 2 4 16,0-2 2-16,-1 1-5 0,4 0 2 15,-3 0 1-15,0-1-6 16,1 2 8-16,-3-1-3 0,0 0-4 16,-2 0 6-16,-2 1-2 0,2 0-5 15,-2 0 8-15,2 0-4 0,-1 0-1 16,-1 0 2-16,6 0 2 0,-4 0-4 15,3 0 2-15,-1-5 4 0,-2 3-6 16,4 0 2-16,-2 1 4 0,0 1-5 16,-1 0 0-16,3 0 0 15,-4 0 0-15,5 4 0 0,-1 3 0 16,1-1 0-16,4 1 0 0,-1 2 0 16,-1-5 0-16,2 1 0 0,-2-1 0 15,-2-3 0-15,4-1 0 0,-2 0 0 16,2-7 0-16,-3-2 0 15,2-4 0-15,-2 0 0 0,-1 3 0 16,-5 1 0-16,-1 4 0 0,-5 3 0 16,-1 2 0-16,0 0 0 0,0 2-61 15,2 0-3-15,2 1-46 0,1 5-30 16,-1-1-101-16,-4 2-107 16,0-3-282-16</inkml:trace>
  <inkml:trace contextRef="#ctx0" brushRef="#br0" timeOffset="54087.88">6649 7349 506 0,'0'0'0'0,"0"0"25"0,0 0 34 16,0 0 130-16,0 0-139 16,0 0 26-16,0 0-2 0,0 0-35 15,0 0 1-15,4 3 16 0,-4-4 0 16,0 0-11-16,-2 1-9 0,2-3-5 15,0 1-1-15,-2 0-11 0,2-1-5 16,-1-1 5-16,-1 1-7 0,-4-2 2 16,5 1 5-16,-5-2-2 15,3 2-3-15,-2-2 11 0,-6 1-9 16,2-1 0-16,0 2 13 0,0 1-3 16,2 1 12-16,-2-1-6 0,2 2-10 15,-3 0-1-15,-1 1 0 0,1 0-14 16,-1 0-5-16,2 0 9 15,-2 1-8-15,3 3-6 0,-1-1 6 16,0 2 2-16,2-1-5 0,2-1 0 16,-4 3 7-16,0-1-9 0,2 1 4 15,1 2 2-15,-1 0-4 16,6 2 0-16,-6 0-3 0,3 2-2 16,0 1 10-16,1-1-5 0,1 2-4 15,2 0 8-15,0 0-3 0,0-2-6 16,0 3 10-16,0-3-3 0,0 2-5 15,2-3 6-15,3-1 0 0,1 0-3 16,2-2 0-16,-1-3 2 0,1 1-6 16,2-2 8-16,3 0-2 15,-3-1-6-15,4-2 8 0,0-1 1 16,-5 0-6-16,5 0 2 0,-3-4 7 16,1 1-8-16,1-4 0 0,-3-2 17 15,3-2-14-15,-1 1 9 0,-3-5-10 16,0 1-2-16,-2-1 0 15,-2-1 0-15,1 1-15 0,-1 1 15 16,-5 0 0-16,2 2-14 0,-2 2 18 16,0 1-2-16,0 2-2 0,0-1 0 15,-2 3 3-15,2 2-6 0,-5-2 6 16,5 4 5-16,0-2-9 16,0 2 2-16,0 1 0 0,0-1-5 15,0-1 8-15,0 2-2 0,0 0-6 16,0 0 8-16,0 0-3 0,0 0-5 15,0 0 8-15,0 0-3 0,0 2-7 16,0-2 11-16,0 1-7 0,-2-1 1 16,2 1 2-16,0-1 0 15,0 1-6-15,0 1 8 0,0-2-6 16,0 0-10-16,0 0 15 0,0 0-4 16,0 0-7-16,0 1 14 0,0-1-7 15,0 1-1-15,0 0 6 0,0-1 2 16,0 1-6-16,0-1 2 15,0 2 2-15,0 0-7 0,0 1 8 16,0 1 3-16,0-3-8 0,0 2 2 16,0-3 3-16,0 1-10 0,2 4 12 15,-2-3-5-15,5 3-3 0,-3 3 4 16,-1 0 4-16,3 4-6 16,0 0 0-16,-1 0 11 0,2 0-12 15,1 0 2-15,-1-2 12 0,0 1-14 16,2 0 2-16,0-2 7 0,4 1-9 15,-2-4 2-15,1 1 5 0,-1-2-6 16,2-1 0-16,-2 0 5 0,-4-1-6 16,4 0 2-16,-2-3 9 15,0 0-12-15,-2 0 4 0,1 0 7 16,-3 0-9-16,3 0 0 0,-3 0 15 16,-1 0-16-16,1 0 2 0,-1 0 8 15,-2 0-10-15,0 0 2 0,2 0 5 16,-2 0-7-16,0 0 2 0,0 0 8 15,0 0-10-15,0 0 2 16,0 0 12-16,0 0-15 0,0 0 4 16,0 0-7-16,0 0-40 0,0 0-1 15,0 0-37-15,0 0-70 0,2 0-7 16,3 0-27-16,-3 2-162 16,-2 7-108-16</inkml:trace>
  <inkml:trace contextRef="#ctx0" brushRef="#br0" timeOffset="57743.18">4620 9177 716 0,'0'0'0'0,"0"0"260"0,0 0-160 15,0 0-45-15,0 0-5 0,0 0-4 16,0 0-8-16,0 0-5 15,7-60-3-15,-12 49 10 0,2-1 2 16,-1 0-9-16,-3 2-1 0,0 1 20 16,-2 1-10-16,-5 0 3 0,0 3-5 15,1 2-19-15,-1 3-7 0,2 0 25 16,1 4-30-16,-5 3-18 16,2 5 15-16,-2 2-10 0,7 4 1 15,-3 3 6-15,3 2 1 0,-1 1-11 16,4-1 14-16,3-2-4 0,-1-3-3 15,4-2 0-15,4-3-2 0,1-3-8 16,0-2 18-16,4-1-11 16,0-2-6-16,5-2 17 0,0-2-11 15,4-1 3-15,-4 0 0 0,4-4 18 16,0-4-14-16,-3 0 8 0,1-1-5 16,-5 0-3-16,1-2 7 0,-1 3-13 15,-4-4-4-15,-2-1 9 0,1 1-6 16,1-2 2-16,-4-2 2 15,1 0-2-15,-4 0-20 0,0-1 18 16,0 2 2-16,0 5-10 0,0 3 16 16,0 5-7-16,0 2-3 0,0 0 10 15,0 0-5-15,0 0-9 0,0 0 1 16,0 0-10-16,0 0-18 16,0 2 14-16,9 6-20 0,-2-1 28 15,2 4 28-15,1 0-7 0,-1 2-12 16,2 0 10-16,-3 2 3 0,1-3-7 15,-2 3 6-15,4-3-7 0,-4 1 0 16,-2-4 0-16,1-3 4 0,-3 2-8 16,-1-5 8-16,2-1-1 15,-4 1-4-15,0-3 2 0,1 1-5 16,-1-1-74-16,0 0 23 0,0 0-20 16,0 0-11-16,4 0 4 0,-2-7-37 15,-1-4-70-15,1-2 20 0,0-6-101 16</inkml:trace>
  <inkml:trace contextRef="#ctx0" brushRef="#br0" timeOffset="57987.24">4790 9071 603 0,'0'0'0'0,"0"0"212"0,0 0-82 0,0 0-20 15,0 0-38-15,80 1 0 0,-57-2 8 16,-4-3-22-16,1-1-35 0,-1 3-11 15,-1-2 3-15,-4 3-8 0,-7-1-7 16,2 0 0-16,-4 1 7 0,-3 1-7 16,0-1-31-16,-2 1-14 15,0 0-15-15,0 0 18 0,0-4-23 16,-4-2-17-16,-5-5-170 0,1-3-23 16,-5-2-57-16</inkml:trace>
  <inkml:trace contextRef="#ctx0" brushRef="#br0" timeOffset="58155.28">4916 8940 688 0,'0'0'0'16,"0"0"196"-16,0 0-87 0,2 61-43 15,3-40-19-15,0 0 1 0,2 4-7 16,-3-5-23-16,1 0 1 16,-3-2-1-16,1-2-12 0,-3-6-4 15,2 0 6-15,2-3-7 0,-3-2-2 16,1-1-32-16,-2-2-49 0,0-2-45 15,2 0-54-15,-2-1-36 0,2-7-143 16</inkml:trace>
  <inkml:trace contextRef="#ctx0" brushRef="#br0" timeOffset="58577.01">5271 8867 1080 0,'0'0'0'16,"0"0"315"-16,0 0-249 0,0 0-28 16,0 0-34-16,0 0-8 0,0 0-2 15,0 0 4-15,-58 79-5 0,42-57 11 16,-2-2-1-16,2-1-3 16,2-1 0-16,4-4 19 0,-3-2-4 15,6-3 13-15,4-2-9 0,-1-5-1 16,4 1-2-16,0-3-13 0,-2 0-6 15,2 0 1-15,0 0 2 0,2 0-31 16,5 0 21-16,4 0 10 0,3 0 0 16,0 0 33-16,6-2-25 15,1-3 6-15,2 2 2 0,5-2-9 16,-1 3-3-16,-1-3 6 0,1 0-8 16,-6 2-4-16,-3-2 4 0,-6 2 3 15,-3 2-10-15,-6 0 10 0,-1 0-3 16,0 1-20-16,1 0 3 15,-1 0-29-15,0 0-16 0,0 0 26 16,-2 0-21-16,0 0-33 0,0 0 9 16,0 0-21-16,0 0-44 0,0 0-36 15,0 0 29-15,-4 0-54 0,-3 0-133 16</inkml:trace>
  <inkml:trace contextRef="#ctx0" brushRef="#br0" timeOffset="59025.52">5298 8908 343 0,'0'0'0'0,"0"0"152"16,0 0-55-16,0 0-23 0,0 0-14 16,0 0 12-16,0 0-9 0,0 0-7 15,0 0 3-15,-7-9-7 0,7 9-6 16,0 0 5-16,0 0-5 15,0 0-8-15,0 0-5 0,0 0 0 16,0 0-15-16,0 0-5 0,0 0 4 16,0 0-2-16,0 1-2 0,0-1 5 15,0 0-8-15,-2 0-3 0,2 1 5 16,0 4-8-16,0 1-8 16,0 6 8-16,2 3 19 0,-2 4-12 15,3 3 14-15,3 5-5 0,-6 3-4 16,7 2 4-16,-4 4-6 0,-1 1 5 15,2-3 0-15,-4-6-9 0,1-1-6 16,1-7 7-16,-2-4-6 16,4-4-1-16,-3-2 11 0,-1-5-7 15,0-3 2-15,0-2 6 0,0 0-9 16,0 0-4-16,0 0 11 0,0 0-7 16,0 0-1-16,0 0 9 0,0 0-13 15,2 0-4-15,-2-2-43 0,0 1 0 16,2 0-24-16,-2 1 13 15,2-2-11-15,-2 2-47 0,0-1-6 16,0-2-82-16,0 1-219 0</inkml:trace>
  <inkml:trace contextRef="#ctx0" brushRef="#br0" timeOffset="65970.88">15715 4891 702 0,'0'0'0'0,"0"0"257"16,0 0-92-16,0 0-46 0,0 0-16 15,0 0-3-15,0 0-20 0,0 0 5 16,-44 1-13-16,44-1-27 15,0 0-25-15,0 0-8 0,0 0 3 16,1 0-10-16,8 0-10 0,9 0 10 16,14 0 23-16,14 0 4 0,12 0 12 15,13-5-22-15,10-1-16 0,9-5 8 16,8 2-12-16,1 0-3 16,5-2 2-16,1 2 6 0,-5 5-9 15,-4-1 4-15,-9 4 1 0,-13 1-6 16,-14 0 6-16,-10 1-6 0,-13 4-10 15,-16-2 13-15,-3 0 0 0,-13-1-21 16,-2 1 20-16,-3-3-6 16,0 1-2-16,-7-1 11 0,-1 0-4 15,-10 1-43-15,-5 3-36 0,-4 0-49 16,-5 0-50-16,-5 2 1 0,-2-1-138 16,-5 1-222-16</inkml:trace>
  <inkml:trace contextRef="#ctx0" brushRef="#br0" timeOffset="66455.17">15816 5060 713 0,'0'0'0'0,"-66"7"267"16,45-7-140-16,2 0-35 16,6 0-14-16,6-1 0 0,5-2-5 15,-3 1-15-15,5 1-13 0,0 0-6 16,-2 1 7-16,0 0-6 0,2 0-4 15,-1 0-2-15,1 0-10 0,0-2-4 16,0 2 6-16,1 0-12 0,-1 0-1 16,0 0 5-16,2 0-8 15,-2 0-2-15,0 0 6 0,2 0-12 16,0 0-4-16,12-2 3 0,11-3 4 16,14 0 3-16,17-3 9 0,17-2-9 15,13-1-1-15,12 0 7 0,3 0-7 16,10 3-2-16,-1-1 7 15,-2 2-11-15,-2-2 2 0,-9 3 9 16,-12 1-5-16,-7 2-5 0,-18 2 8 16,-12 1-11-16,-8 0-4 0,-10 3 10 15,-10 0-3-15,-8-2-7 0,-6 4 10 16,-6-4-3-16,1 0-2 16,-1 0 0-16,0-1 16 0,4 0-11 15,-4 0 8-15,0 0-9 0,0 0-4 16,0 0 0-16,0-1 2 0,0 1-22 15,0 0 6-15,0 0-17 0,0 0-11 16,0-1 4-16,-2 1-27 0,-1 0-50 16,-1 0-20-16,-5 0-1 15,2 0-101-15,-4 2-126 0,3 1-265 16</inkml:trace>
  <inkml:trace contextRef="#ctx0" brushRef="#br0" timeOffset="96610.08">26832 10176 241 0,'0'0'0'0,"0"0"169"0,0 0-85 16,0 0 1-16,0 0 26 0,0 0 0 16,0 0-20-16,0 0 3 0,16-26-10 15,-10 26-168-15,-6 0 168 0,0 0 86 16,0 2-138-16,0-1-7 0,1 2-3 16,5 6 5-16,1 0 3 15,-2 5 3-15,4 2 5 0,-2-3-2 16,4 1-2-16,1-2 2 0,2-2-3 15,-3-5 0-15,5-2 8 0,1-3 9 16,5 0-3-16,2-9-3 0,3-3-12 16,-1-4-12-16,-1 2-8 15,2 5-11-15,-8 1 2 0,-5 3 2 16,2 4-9-16,0 1 5 0,2 1 1 16,1 4-4-16,-1 2 0 0,-2-1 6 15,0-2-7-15,-2 3 4 0,2-1 2 16,2-1-4-16,-1 0 2 15,-1-1 4-15,0-1-9 0,-4 3 8 16,3-5-1-16,1 1-6 0,-1-2 4 16,1 0 6-16,7 0-8 0,-3-3 2 15,1-3 15-15,-1 1-12 0,1-4 2 16,0 0 6-16,-2-4-1 0,3-1 4 16,-3 4-2-16,1 0-12 15,-3 4 4-15,3-1 2 0,-4 3-6 16,-4 3-2-16,2 1 2 0,2 3-2 15,-2 5-1-15,-1 0 4 0,1 3-4 16,-4-3 4-16,1 1 7 0,1-2-12 16,3-1 6-16,-7 0 5 15,7-2-8-15,0-4 0 0,0 0 20 16,6-1-11-16,2-9 6 0,2 2-6 16,-1-5-9-16,-2 6 0 0,1 0 0 15,-4 6 0-15,1 1 0 0,-3 5 0 16,6 2 0-16,-9 0 0 15,4 3 0-15,0-4 0 0,-1 1 0 16,1-3 0-16,2-1 0 0,-1 1 0 16,-3-4 0-16,2 0 0 0,-8 0 0 15,6 0 0-15,-3-3 0 0,-3-1 0 16,6-4 0-16,0 2-60 16,3-3 4-16,6-1-73 0,4-4-221 15,-3-2-186-15</inkml:trace>
  <inkml:trace contextRef="#ctx0" brushRef="#br0" timeOffset="97555.5">29917 10313 775 0,'0'0'0'0,"0"0"327"0,0 0-222 0,0 0-10 0,0 0-7 16,0 0-17-16,0 0-7 0,0 0-11 16,0 0-10-16,60-14-5 15,-49 14-6-15,3 4 0 0,-3-1 0 16,1-1-5-16,4 2-5 0,-2-4 2 16,9 0-1-16,0-7 3 0,6-2-1 15,1-4-5-15,0 0-5 16,5 0 3-16,-3 0-6 0,-2 4-2 15,0 5-5-15,-5 1-6 0,-2 3 2 16,3 0 4-16,-3 3-8 0,2 3 6 16,-4 3 5-16,6 0-7 0,-6-1 7 15,0 3-3-15,-3-3-4 0,2 2 4 16,1-2 3-16,0 3-9 16,2-4 2-16,0-1 11 0,5-1-13 15,-1-4 2-15,3-1 11 0,-2 0-12 16,-1-1 0-16,-1-3 0 0,-1-2 0 15,3 2 0-15,-5 2 0 0,0 2 0 16,0 0 0-16,-3 0 0 0,-1 1 0 16,1 1 0-16,-1-1 0 15,-1 1 0-15,-2 0 0 0,3-1 0 16,1-1 0-16,-1 0 0 0,-1 0 0 16,-1-1 0-16,1-2 0 0,0 2 0 15,0-2 0-15,-1 0 0 16,4 0 0-16,-1 2 0 0,5 0 0 15,-2 1 0-15,0 0 0 0,3-1 0 16,-1 1 0-16,2-2 0 0,1 2-56 16,-3 0 9-16,3-4-92 0,-2-1-115 15,1-10-150-15</inkml:trace>
  <inkml:trace contextRef="#ctx0" brushRef="#br0" timeOffset="98054.5">32153 9776 591 0,'0'0'0'0,"0"0"282"0,0 0-103 16,0 0-40-16,-63 43 2 0,43-43-17 16,-10 0-22-16,-5-7-18 15,-8-5-41-15,-3-6-20 0,0-4-6 16,2-4-9-16,-2-4 0 0,2-4-2 16,7-8-5-16,10-12-2 0,20-4-16 15,14-9-35-15,20 5-15 0,15 8 41 16,8 14 5-16,1 14-21 15,4 10 3-15,3 9 16 0,-1 7 24 16,1 17 4-16,-3 9-9 0,-6 11 4 16,-11 11 0-16,-15 9-233 0,-15-3-102 15,-8-4-323-15</inkml:trace>
  <inkml:trace contextRef="#ctx0" brushRef="#br0" timeOffset="98772.3">28886 9676 809 0,'0'0'0'0,"0"0"273"0,-90 46-148 15,60-36-18-15,-2-5-23 0,4-5-18 16,-1-2-24-16,5-9 1 0,1-7-2 16,7-8 1-16,5-4 2 15,11-10-19-15,9-10-22 0,12-8 7 16,6-9-13-16,10-3 6 0,5 1-2 16,4 10-33-16,0 8 19 0,-2 16 12 15,4 12-14-15,-5 12 14 16,-1 12 1-16,-5 20 0 0,-5 20-89 15,-12 16-70-15,-13 7-39 0,-7 3-74 16,-6-3-145-16</inkml:trace>
  <inkml:trace contextRef="#ctx0" brushRef="#br0" timeOffset="99284.45">29489 9976 588 0,'0'0'0'15,"0"0"338"-15,-65 21-206 0,35-15-9 16,0-1-33-16,-7-3-10 0,1-2-11 15,1 0-9-15,-2-8-3 0,7-4-10 16,-1-6-2-16,5-9-9 0,1-5-5 16,15-7 0-16,4-10-17 15,6-7-24-15,11-6 13 0,10-6 0 16,14 1-4-16,6 5 2 0,7 3 7 16,3 13-15-16,4 7-6 0,3 13 0 15,-5 19 8-15,-3 10-2 16,0 24 4-16,-15 20-12 0,-14 14-41 15,-16 13-81-15,-5 2-80 0,-19-5-233 16</inkml:trace>
  <inkml:trace contextRef="#ctx0" brushRef="#br0" timeOffset="100087.29">31594 8467 1128 0,'0'0'0'0,"0"0"229"0,0 0-150 15,0 0 4-15,0 0-6 0,0 0-74 16,0 0-6-16,0 0 6 0,-44 70 50 16,23-31-23-16,-4 7 1 0,-2 4 1 15,1 3 0-15,-1 1-14 0,10-3-2 16,-1-6-6-16,7-8-13 16,3-7 3-16,1-6 0 0,-1-6 3 15,3-4-5-15,3-6 0 0,-1-4-22 16,1-4-6-16,-1 0 10 0,-1-2-5 15,-1-7-14-15,1-5-12 0,-1-2 14 16,-2-6 17-16,0 0 6 0,1-1 8 16,1 2 7-16,0 7 7 15,3 4 18-15,-2 4 8 0,4 6-2 16,0 0-5-16,0 0-9 0,0 2-5 16,6 2-14-16,-3 6 2 0,4 4 44 15,-1 0-22-15,1 2-5 0,-2-1 7 16,-1 1-5-16,1-1 1 15,0-1 0-15,1-5-9 0,-1 0-3 16,-3-5 5-16,1 0 0 0,2-4 3 16,4 0 3-16,7-8 2 0,5-9-2 15,6-5-7-15,8-8-19 0,-1 0-33 16,0 1-51-16,-4 4-181 16,-6 6-95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11T16:31:01.4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783 8101 99 0,'0'0'0'0,"0"0"92"16,0 0-48-16,0 0-20 0,0 0-8 16,0 0 4-16,0 0-10 0,0 0-2 15,0 3 0-15,0-3-4 0,2 0 4 16,0 2 7-16,-2-2 2 16,0 1-4-16,0-1 0 0,0 0-1 15,0 1-5-15,1-1 7 0,1 1-9 16,-2-1 0-16,2 2 3 0,-2-1 0 15,0 0-7-15,0 0 7 0,2 0 1 16,-2 0-1-16,0 3 2 0,0-3-6 16,1 0 0-16,-1 1 1 15,0-2-1-15,0 1-4 0,0-1 0 16,0 0 5-16,0 1-6 0,2 0 2 16,-2 1 2-16,0-1-3 0,0 0 0 15,4-1 1-15,-4 1-2 0,0-1 2 16,0 1 2-16,0-1-3 15,0 0 0-15,0 0 1 0,2 0-1 16,-2 0 0-16,0 1 5 0,0-1-4 16,0 2 5-16,0-2-5 0,1 2-1 15,-1-2 0-15,0 1 5 0,2-1-5 16,-2 0 0-16,0 1 4 16,0-1-4-16,0 0 0 0,0 0 4 15,0 2-4-15,0-2 4 0,2 1-3 16,0 1 1-16,-2-1 4 0,0-1-6 15,1 0 0-15,-1 0 0 0,0 0 3 16,0 0-3-16,0 0 8 0,0 0-3 16,0 0-4-16,0 0 3 15,0 0-5-15,0 0-1 0,0 0 4 16,0 1-1-16,0 0-1 0,2 1 0 16,0-1-1-16,-2 1-50 0,2-2-48 15,1 1-98-15</inkml:trace>
  <inkml:trace contextRef="#ctx0" brushRef="#br0" timeOffset="9751.56">14422 2215 706 0,'0'0'0'0,"0"0"287"16,0 0-183-16,0 0-55 15,0 0-18-15,0 0-1 0,0 0-1 16,-4-5-9-16,4 5 4 0,0-1-4 16,0-1 2-16,0 1-1 0,0-2-3 15,-2 0-2-15,2-2 16 0,-3-1-3 16,-2 2-10-16,-2-3 6 0,0 3-6 16,-1-1-3-16,-2 1-5 15,-1 3-3-15,-3 1-5 0,2 0-6 16,-2 3-2-16,1 3 2 0,-1 3-9 15,3 0 12-15,-3 4 0 0,4 5-10 16,-3 1 6-16,4 4-1 16,2 1 3-16,0-3-2 0,2 1-1 15,3-2 0-15,2-4-2 0,4 0 1 16,3-3 6-16,5-2 0 0,-1-2 2 16,8-2 12-16,1-2 6 0,-1-5 1 15,4 0-1-15,0-2-6 16,-3-7-1-16,-1-2 1 0,-1-2-2 15,-4-2-5-15,-4 1 0 0,-1-1-2 16,-2-1 1-16,-1-2-1 0,-5-1 5 16,-1 1-5-16,0 4-2 0,0 2 4 15,0 5-2-15,-1 3 1 0,-1 2 7 16,2 2 1-16,0 0 0 16,-2 0-4-16,2 0-2 0,0 0-16 15,0 1-14-15,0 3-2 0,0 5-12 16,2 3 28-16,5 5 11 0,0 4-3 15,2-4 0-15,3 0 3 0,-1-1-3 16,0-4 0-16,-3 3 0 16,-1-4 0-16,1-1 0 0,-5-2 1 15,2-3-1-15,-1-1 0 0,-2-1 1 16,-1-1-6-16,-1 0-52 0,0-1-51 16,0-1-36-16,2 0-25 0,-2 0-105 15,0 0-130-15</inkml:trace>
  <inkml:trace contextRef="#ctx0" brushRef="#br0" timeOffset="10721.21">14390 2521 851 0,'0'0'0'0,"0"0"217"0,0 0-143 15,0 0-50-15,0 0-16 0,0 0 8 16,0 0 6-16,-4 77 4 0,4-53 8 16,0 3-10-16,0 4-5 0,4-6-6 15,1 2-3-15,2-3-4 16,-1-5 0-16,-1-2 3 0,-3-4-5 16,-1-5 2-16,-1-1-1 0,2-6-5 15,-2 1 0-15,0-2 9 0,0 1-2 16,0 0 5-16,-3-1-18 15,-3-2-3-15,-1-4-57 0,-5-6 1 16,0-1 18-16,-3-2-27 0,3 2 13 16,-2-1 15-16,2 4 10 0,-1 1 7 15,6 3 23-15,0 2 9 0,0 0 0 16,3 3 14-16,1-1 18 16,1 2 4-16,2 0-6 0,0 0-10 15,0 0-14-15,0 0-5 0,4 5 18 16,-1 1 11-16,1 3 2 0,5 3 2 15,-1-1-9-15,3 1-5 0,0 2 7 16,5-1 1-16,-6-2-7 16,3 1-3-16,-5-3-11 0,-1-1-4 15,1-1 3-15,-1-2 0 0,-4-3-4 16,2 2 5-16,-5-4 0 0,4 0-2 16,1 0 15-16,-1-6 9 0,3-3 9 15,2-3 0-15,1-5-18 0,-1-1-13 16,0-1-5-16,3 2-1 15,-5 1-3-15,1 3-1 0,-1 2 0 16,-6 4 3-16,1 2-3 0,0 0 0 16,-2 5 2-16,0 0-1 0,0 0 19 15,0 0-3-15,0 0 8 0,0 0-3 16,0 0-12-16,0 0-3 16,0 0-1-16,0 0-8 0,0 0-2 15,0 0 7-15,0 0-3 0,0 0 0 16,0 0 0-16,0 0-1 0,-2 0 2 15,2 0 0-15,0 0-2 0,0 0 2 16,0 0 2-16,0 0-5 0,0 0 3 16,0 0 2-16,0 0-3 15,0 0 0-15,0 0 0 0,0 1-1 16,0-1 3-16,0 0 0 0,0 0-2 16,0 0 0-16,0 0 0 0,0 0 4 15,0 0-4-15,0 0 6 0,0 0-4 16,0 0 1-16,0 0 1 15,0 0 0-15,0 0 0 0,0 0 2 16,0 0-3-16,0 0 0 0,0 0 1 16,0 0-5-16,0 0 2 0,0-1 1 15,0 1-3-15,0 0 1 0,0 0 0 16,0 0 2-16,0 0-3 16,0 0 2-16,0 0 0 0,0 0-1 15,0 0 0-15,0 0-1 0,0 0 4 16,0 0-3-16,0 0 0 0,0 0-2 15,0 0 3-15,0 0-2 0,0 0-7 16,0 0-5-16,0 0-16 0,0 0-37 16,0 0-5-16,2 0-29 15,-2 0-84-15,3 0-134 0,-1 0-262 16</inkml:trace>
  <inkml:trace contextRef="#ctx0" brushRef="#br0" timeOffset="11504.44">16169 3500 899 0,'0'0'0'0,"0"0"255"0,0 0-136 0,0 0-57 15,0 0-21-15,0 0-7 0,0 0 2 16,0 0 4-16,0 0-8 15,-67 46-3-15,50-33 11 0,-5-4 1 16,1 1-2-16,-2 2 1 0,-5-2-14 16,-2 2-2-16,0-3 1 0,-9 4-13 15,-4-4-3-15,-1-1 1 0,-5 1-4 16,-5-1-4-16,5-1 2 16,-2 0 1-16,3-1-5 0,2-1 0 15,3 1 3-15,6-4-4 0,7-2 2 16,5 0 3-16,11 0-5 0,4 0 2 15,3 0-1-15,0-3-13 0,3 0-29 16,0-1 0-16,3 0-13 0,-3 1-33 16,4 0 6-16,0-3-20 15,0 2-35-15,0-1-12 0,2-2-86 16,3-2-78-16,-1 0-189 0,3-1 522 16,-4-2-40-16</inkml:trace>
  <inkml:trace contextRef="#ctx0" brushRef="#br0" timeOffset="11893.39">15418 3541 578 0,'0'0'0'0,"0"0"480"16,0 0-360-16,0 0-8 0,0 0-58 15,0 0-20-15,0 0 11 0,0 0-8 16,-68 36-1-16,54-25 3 16,0 1-13-16,-2-1 6 0,0-3 6 15,4 1-8-15,0-3 4 0,3-1 2 16,2-3-5-16,3-1-8 0,2 0-1 15,2-1-8-15,0 0-7 0,0 0-1 16,0 0-3-16,0 0-4 0,0 0 1 16,0 0 0-16,2 0-7 15,3 5 1-15,2 0 11 0,4 2-5 16,3 2 0-16,6 1 10 0,-3 2-8 16,-1-2 10-16,7 1-3 0,-3-4-4 15,-4 2 2-15,0-2-4 0,-6-2 0 16,-1 1 3-16,-2-3-2 0,-3-2 0 15,-3 1 7-15,-1-1-4 16,0-1-2-16,0 0 4 0,0 0 3 16,0 0 0-16,0 0 7 0,0 0-7 15,0 0-4-15,-1 0 1 0,1 0-7 16,0 0-3-16,0 0-8 16,0 0-16-16,0 0-23 0,1 0-57 15,5-4-84-15,3-5-84 0,-1-3-159 16</inkml:trace>
  <inkml:trace contextRef="#ctx0" brushRef="#br0" timeOffset="12499.39">15656 2844 94 0,'0'0'0'0,"0"0"675"0,0 0-589 0,0 0 42 16,0 0-7-16,0 0-65 0,0 0 6 15,0 0-4-15,0 0-9 0,-5 2-9 16,5-2 8-16,0 0-8 15,0-1-9-15,0 1 5 0,0 0-6 16,0 0-3-16,0-1 9 0,0-2-9 16,2-2-18-16,5-4-5 0,4-5 10 15,-1-5-13-15,6-2 1 0,4-3 0 16,4-3 1-16,3 0 2 16,3-4 6-16,0 4 5 0,-3 0 14 15,3 3 3-15,-2 2-3 0,-5 6-1 16,-5 0-13-16,-4 5-12 0,-2 4-2 15,-5 1 2-15,-1 3-5 0,-5 1 2 16,3 1-2-16,-4 1-28 0,2 0-4 16,-2 0-8-16,0 0-11 15,0 1-31-15,0-1 14 0,-7 2-13 16,3 0-9-16,-5-1-34 0,0-1-57 16,1 0-51-16,-5-1 2 0,4-4-68 15,-7-4 111-15</inkml:trace>
  <inkml:trace contextRef="#ctx0" brushRef="#br0" timeOffset="12944.4">15853 2425 258 0,'0'0'0'0,"0"0"375"0,0 0-258 15,0 0 37-15,0 0 49 0,0 0-74 16,0 0-22-16,0 0 0 16,0 0-37-16,-9-8-23 0,9 8-10 15,0 0-16-15,0 0-14 0,9 0-14 16,5 1 14-16,5 1 10 0,8 2 3 15,1-3-5-15,-1 1-3 0,-2-2-3 16,-1 0-3-16,-10 0-4 0,2 0 3 16,-5-1-2-16,-6 0-2 15,1 0 2-15,-5 1-1 0,-1 0-1 16,0-1 5-16,0 1 4 0,0 0-1 16,0 0 5-16,0 0-6 0,0 0-4 15,0 0 0-15,0 0-1 0,0 0-4 16,0 0 2-16,0 0-2 15,0 0-14-15,0 0 15 0,0 0 0 16,0 0-15-16,-1 0 6 0,-5 4-4 16,1 2 6-16,-2 5-1 0,0 4 3 15,2 1-1-15,-3-1 8 0,1 2-3 16,2-3 0-16,0 3 0 16,0-3 2-16,1 0-1 0,0-3 2 15,3-1-2-15,-5-1 0 0,3-2-2 16,1-1-32-16,2-5-33 0,0 2-59 15,0-3-18-15,4-1-48 0,3-8-141 16,-4-1 19-16,8-5-63 0</inkml:trace>
  <inkml:trace contextRef="#ctx0" brushRef="#br0" timeOffset="13536.99">16507 2210 921 0,'0'0'0'0,"0"0"269"15,0 0-175-15,0 0-26 0,0 0-7 16,0 0-26-16,0 0-12 0,-60-23-14 16,48 28-7-16,-2 5-4 15,-2 5-2-15,-2 5 5 0,-1 3 3 16,-1 5 8-16,4-3 7 0,4 3 6 16,1-5 5-16,4-2-11 0,5 0-9 15,2-3-3-15,7-3 1 0,4-2 0 16,3-5 3-16,6-1 8 15,-1-7 6-15,1 0 7 0,-1-5-16 16,1-5-3-16,-5-3-1 0,-2 1-3 16,-4-1 1-16,-4-5 3 0,0 2 0 15,2-4-3-15,-3-1-2 0,1 1-5 16,-1 1 0-16,-1 4-2 16,1 6 2-16,-4 5-4 0,0 3 2 15,0 1 3-15,0 0-5 0,0 0-1 16,0 0-5-16,0 0-5 0,0 2-6 15,0 7-4-15,0 7 17 0,0 3 10 16,3 2 0-16,-1 0-5 16,2-5 0-16,-3-1 3 0,1-2-3 15,3-2 0-15,-5-2 1 0,2-5-1 16,-2 1 0-16,0-4-1 0,0 1-28 16,0-2-39-16,2 0-22 0,2 0-13 15,3-3-14-15,0-3-19 0,2-4-100 16,1-3-251-16,-5 0 58 15</inkml:trace>
  <inkml:trace contextRef="#ctx0" brushRef="#br0" timeOffset="13755.23">16682 2249 1223 0,'0'0'0'0,"0"0"235"0,0 0-151 0,0 0 2 15,0 0-23-15,71-5-22 0,-41 2-5 16,2-1-8-16,-4 2-20 16,-3 0-5-16,-9 2-6 0,-5 0-34 15,-4 0-42-15,2 0-42 0,-6 0-53 16,-1 0-71-16,1 0-112 0,-1 0-120 16</inkml:trace>
  <inkml:trace contextRef="#ctx0" brushRef="#br0" timeOffset="14610.98">17086 2206 744 0,'0'0'0'0,"0"0"295"16,0 0-152-16,0 0-53 0,0 0-23 15,0 0-34-15,0 0-22 0,0 0-4 16,21-47 0-16,-12 39-3 0,0 1 15 16,0 1 15-16,-1 1 5 15,1 2 7-15,-2 0-11 0,0 2-18 16,2 0-7-16,0 1-5 0,5 1-3 16,-5 6-2-16,5 4 0 0,-1-2 4 15,-3 3-2-15,-1 1-3 0,-2 2 2 16,-7 1 4-16,0 3 2 15,-2 1-1-15,-10 1 2 0,0 1-1 16,-3-3-1-16,-2-1 0 0,-3 2 3 16,1-6-3-16,-1-1 4 0,3-3-3 15,-1 0-1-15,0-5-2 0,6 1 2 16,1-3-4-16,2 2 0 16,2-3 1-16,4 1-4 0,-1-1 2 15,-1 0 3-15,5-2 0 0,0 0 9 16,0 0 3-16,0 0 1 0,0 0 0 15,0 0 1-15,0 0-4 0,0 0-3 16,0 0 3-16,0 0-6 16,0 0 2-16,0 0 1 0,0 0-2 15,0 0 0-15,-2 0 0 0,2 0-5 16,0 0 2-16,0 0-2 0,0 0-2 16,0 0 0-16,0 0 3 0,0 0-4 15,0 0 3-15,0 0-2 0,0 0 0 16,0 0-2-16,0 0 0 15,2 0 2-15,-2 0-3 0,2 0 2 16,-2-2-2-16,0 2-2 0,0 0 4 16,3 0-2-16,-1 0-5 0,2 0 3 15,3 0-1-15,3 0 8 0,10 0 13 16,-3 0-14-16,3 0 2 16,1-1-2-16,-1 1-3 0,-1 0 0 15,-1 0 0-15,1 0-1 0,-3 0 3 16,-5 0-2-16,-1 0 0 0,-8 0 0 15,2 0 1-15,-4 0-1 0,0 0 0 16,0 0 1-16,0 0 0 16,0 0 2-16,0 0-1 0,0 0-2 15,0 0 0-15,0 0 1 0,0 0-1 16,0 0-4-16,0 0 0 0,0 0-2 16,0 0 3-16,0 0 0 0,0 0 0 15,0 0 4-15,0 0-2 0,0 0 1 16,0 0 0-16,0 0 4 15,0 0-6-15,0 0 4 0,0 0-1 16,0 0-1-16,0 0-25 0,0 0-7 16,0 0-33-16,0 3-44 0,0 0-45 15,0 1-39-15,-4-1-146 0,-5 0-155 16</inkml:trace>
  <inkml:trace contextRef="#ctx0" brushRef="#br0" timeOffset="15899.1">4505 7583 576 0,'0'0'0'0,"0"0"454"0,0 0-295 15,0 0-57-15,0 0-46 0,0 0-14 16,0 0-6-16,0 0-10 16,0 0 2-16,-39-13-11 0,32 7-8 15,-5 2 0-15,0-2 5 0,-1 3-1 16,-3-2 5-16,0 4-4 0,0 1-3 16,-1 0-3-16,1 5 1 0,2 3-7 15,-2 2-2-15,7 3 0 0,-3 2 0 16,1 4-8-16,2 0 4 15,2 1-1-15,0 0 0 0,5-3 4 16,2 3-6-16,7-1 1 0,-1-2 5 16,2-1-4-16,7-5-1 0,-1 0 5 15,0-4-1-15,0-2-1 0,4 0 4 16,-6-4 1-16,2-1 2 0,-1 0 6 16,-3-3-2-16,1-4 8 15,1-1-4-15,-6-3-10 0,2-2-3 16,-1 0 0-16,-3-2-7 0,3 0-6 15,0-4 1-15,-5-4-7 0,0 0-3 16,-2 1-4-16,0 2 6 16,0 3 12-16,0 4 9 0,1 8 0 15,-1 3 0-15,0 2 5 0,2 0-2 16,-2 0 9-16,0 1-7 0,4 2-10 16,-2 0-11-16,1 2 1 0,4 6 22 15,0 0 5-15,2 3-4 0,-2 2-5 16,4-2 0-16,-2 3 0 15,3-1 0-15,-5-1-3 0,5-1 0 16,-4-3 5-16,0 2-2 0,-1-4 8 16,-5-2-2-16,4-2 2 0,-5-1-1 15,1-2-6-15,-2-2-2 0,0 0 2 16,0 0-5-16,0 0-42 16,0-2-21-16,2-5-38 0,1-2-36 15,1-3-100-15,1-3-132 0,1-1-142 16</inkml:trace>
  <inkml:trace contextRef="#ctx0" brushRef="#br0" timeOffset="16086.4">4666 7597 1252 0,'0'0'0'0,"0"0"234"0,0 0-179 0,0 0-25 15,0 0 7-15,64 2-14 0,-41-2-12 16,0 0-5-16,-2 0 1 15,2-2-7-15,-7-1 0 0,2 0-115 16,0 0-21-16,-4 1-71 0,-2 2-98 16,-3-3-168-16</inkml:trace>
  <inkml:trace contextRef="#ctx0" brushRef="#br0" timeOffset="16787.36">5066 7496 864 0,'0'0'0'0,"0"0"296"16,0 0-214-16,0 0-23 0,0 0-13 15,0 0 2-15,20-62-12 0,-12 50-23 16,-1 1-5-16,-1 3 6 15,3-2-3-15,-2 2 8 0,3 5 0 16,1-2-7-16,0 2 2 0,-3 3-4 16,5 0-1-16,-6 0-1 0,3 5 6 15,-4 1-6-15,1 5 1 0,-4 2 1 16,1 3-2-16,-2 2 2 16,-2 4 0-16,0 3-5 0,-6-2 1 15,-1 0 3-15,-5 0-5 0,0-4 0 16,-3 0 6-16,3-2-5 0,0-1-1 15,-3-4 4-15,3-3-7 0,1-2 0 16,1 1 5-16,1-3-6 16,0 3 0-16,0-2 0 0,2-2 3 15,2 2-3-15,0-2 0 0,1-3 0 16,2 0 2-16,2-1 1 0,-1 0-1 16,1 1-1-16,-2 0 5 0,0-1-5 15,2 0 3-15,-2 0 1 0,2 0-4 16,0 0 9-16,0 0 15 15,0 0-3-15,0-1 1 0,0 1-8 16,0 0-7-16,2 0-3 0,3 0-6 16,2-1 0-16,9-1 2 0,2-4 10 15,1 2-9-15,4 0 1 0,8 1 2 16,-5-1-1-16,1 1-4 16,-1 3 0-16,-5 0 12 0,-3 0-11 15,-6 0 6-15,-6 0-4 0,-3 0 0 16,-1 1 6-16,0-1-4 0,0 1-2 15,-2 0 5-15,0 0-4 0,0-1-1 16,0 0 5-16,0 0-8 16,0 0 0-16,0 0 7 0,0 0-11 15,0 0-14-15,0 0-4 0,0 0-11 16,0 0-27-16,0 0-16 0,0 3-42 16,-4-1-45-16,1 3 34 0,-3 2-34 15,3 0-79-15,-4-3 7 0,3 4-98 16</inkml:trace>
  <inkml:trace contextRef="#ctx0" brushRef="#br0" timeOffset="24172.95">27045 2331 658 0,'0'0'0'0,"0"0"234"0,0 0-147 16,0 0-13-16,0 0-21 15,0 0-18-15,0 0-6 0,0 0 8 16,-4 4 16-16,1 4-3 0,-3 0-1 16,3 4 10-16,-4 3-6 0,1 3-15 15,-1 3-11-15,0 3-3 0,-2 2-8 16,2 1-2-16,0 0 2 15,2 0-11-15,1-1-4 0,1-5 6 16,-1-3-6-16,4-4-2 0,0-2 2 16,0-3 0-16,0-4-5 0,2 0 8 15,-2-1-7-15,0-4-19 0,0 0 5 16,-2 1-1-16,-7-1-4 16,6 0 4-16,-8 0-24 0,2-1 6 15,-1-5 28-15,1-2-1 0,-5-3-26 16,5 1 29-16,-2-4 8 0,6 5-3 15,5 3 2-15,0 1 30 0,-3 3-3 16,3 2 3-16,0 0-11 16,0 0-10-16,0 0 4 0,0 0-4 15,0 0-10-15,0 1 0 0,3 6-11 16,1 4 15-16,6 5 11 0,-4-3-11 16,-3 0 2-16,4 1 8 0,0 0 2 15,-3-7-6-15,1 1 7 0,0-5-9 16,-3-1-3-16,0-1 9 15,0-1-6-15,-1 0-1 0,3 0 11 16,7-3 5-16,1-3 14 0,4-6 0 16,2-5-23-16,1 0-12 0,0 1 7 15,-1 3-10-15,-5 2-2 16,-5 3 6-16,-1 2 0 0,-1 3-5 16,-3 3 4-16,-3 0 2 0,0 0-5 15,0 0 2-15,-1 0-5 0,1 0-4 16,0 0 4-16,0 0-25 0,-2 2-37 15,-4 0-24-15,1 0-69 0,2-2-136 16,-8 0-111-16</inkml:trace>
  <inkml:trace contextRef="#ctx0" brushRef="#br0" timeOffset="24815.82">26951 1798 810 0,'0'0'0'0,"0"0"288"15,0 0-215-15,0 0-30 0,0 0 14 16,0 0-26-16,0 0-19 0,0 0-6 16,0 0 2-16,-4-14 8 15,-3 12 15-15,-2 1 8 0,-5 1-19 16,-2 0-14-16,-3 6-1 0,1 6-6 16,-7 6 0-16,4 6 2 0,0 0 4 15,3 3-5-15,6 1 0 0,3 1 19 16,7-3-22-16,2-2 6 15,0-3-1-15,9-4-2 0,2-2 0 16,3-5 7-16,0-1-6 0,-2-3 12 16,6-3-5-16,-7-3 0 0,1 0 12 15,1 0-4-15,-3-5 0 16,3-5 4-16,-5 3-4 0,3-3-9 16,-6-3 9-16,9-2-8 0,-6-4-8 15,4-4 0-15,-9 0-8 0,3-1-5 16,1 1 4-16,-4 5 6 0,-3 8-1 15,0 2 8-15,0 6-4 0,0 1-4 16,0 1 4-16,0 0 0 0,0 0-27 16,0 0 22-16,2 4-18 15,2 10-5-15,-1 5 43 0,4 7-9 16,-3 1-4-16,1-3 4 0,-1 1-5 16,3-5-2-16,-2 0 2 0,2-5 2 15,-2-1-4-15,-1-2 2 0,-2-3 1 16,-2-4-3-16,0-2 2 15,0 0-2-15,0-2-11 0,0-1-30 16,1 0-35-16,3-4-68 0,5-6-16 16,-4-5-142-16,2-1-257 0</inkml:trace>
  <inkml:trace contextRef="#ctx0" brushRef="#br0" timeOffset="25064.53">27161 1926 1001 0,'0'0'0'0,"0"0"187"0,0 0-102 0,69-2-21 15,-39 1-12-15,4-1-12 0,-7 1-6 16,-4 1-26-16,-9 0-1 0,-5 0-8 16,-1 0 0-16,-6 0 2 0,-2 0-2 15,0 0-70-15,0 0 21 0,0 0-13 16,-5 0-44-16,0-3-82 15,-2-6-91-15,-1 0-34 0,0-5 8 16</inkml:trace>
  <inkml:trace contextRef="#ctx0" brushRef="#br0" timeOffset="25254.22">27315 1791 760 0,'0'0'0'15,"0"0"259"-15,0 0-182 0,0 0-19 16,0 0-4-16,0 0-28 0,-19 72-7 15,15-46 10-15,1-2-6 0,-1 1-8 16,1-3 2-16,1-2-10 0,2-1-6 16,0-4 5-16,0-3-4 15,0-3-4-15,0-3 4 0,0-5-4 16,0 1-68-16,0-2-29 0,3 0-61 16,3-6-53-16,4-5-44 0</inkml:trace>
  <inkml:trace contextRef="#ctx0" brushRef="#br0" timeOffset="25565.13">27547 1810 916 0,'0'0'0'0,"0"0"164"15,0 0-86-15,0 0 0 0,-34 70-17 16,29-47-38-16,3-1-15 0,2-5-8 15,0 1 0-15,4-3 0 0,3-2-2 16,4-2 7-16,-4-1-6 0,9-3 0 16,-4-2 2-16,2-2 12 15,2-1-7-15,2-2 3 0,1 0-4 16,4 0-1-16,5-2 7 0,-3-2-2 16,-2-1-2-16,-7 4-1 0,-14 0-6 15,0 1 0-15,-2 0-34 0,0-1-15 16,0 1-32-16,0-3 31 15,0 0-96-15,-4-2-103 0,1-2-11 16,-4-1-113-16</inkml:trace>
  <inkml:trace contextRef="#ctx0" brushRef="#br0" timeOffset="26003.32">27671 1770 780 0,'0'0'0'0,"0"0"141"0,0 0-74 16,0 0 8-16,0 0-23 0,-23 85-2 15,16-55 9-15,-4 2-3 16,4 2-5-16,-4-2-8 0,4 0-6 16,0-2-4-16,2-4-8 0,1-3-6 15,3-7-1-15,-1 0 1 0,0-4-7 16,2-4 1-16,-2-1 10 15,2-3-4-15,-3-3-6 0,3 0 3 16,0 0-7-16,-2 1-1 0,2-1 8 16,-2-1-9-16,1 0-4 0,1 1 3 15,0 0-5-15,-2 2-2 0,2-3 2 16,0 1 2-16,0-1-3 16,0 0 0-16,0 0 3 0,0 0-3 15,0 0 0-15,0 0 3 0,0 0-3 16,0 0 0-16,0 0 8 0,0 0-10 15,0 0 4-15,0 0 2 0,0 0-5 16,0 0 2-16,0 0 3 16,0 0-4-16,0 0-1 0,0 0-2 15,0 0-34-15,0 0 0 0,0 1-47 16,0 3-62-16,0-3-63 0,0-1-140 16,-2 0-467-16</inkml:trace>
  <inkml:trace contextRef="#ctx0" brushRef="#br0" timeOffset="26999.29">25591 3721 784 0,'0'0'0'0,"0"0"326"0,0 0-242 0,0 0-31 15,0 0-22-15,0 0-25 0,0 0 6 16,-16 63 15-16,7-38 13 0,-2 3 15 16,-3-1-12-16,2 2-6 0,-1-3 1 15,-3-2-10-15,4-1 2 0,1-5-11 16,1 0-11-16,1-2-9 16,0 0 2-16,2-5 5 0,2 1-8 15,-4 0 4-15,4-6-4 0,3-1-81 16,0-1 29-16,0-4-2 0,-1 0 0 15,-1-7-10-15,2-6-29 0,-3-3 30 16,2-5 31-16,-3-3-22 0,1 1 10 16,0 2 44-16,1 3 3 0,2 7 0 15,-3 2 12-15,3 4 16 16,0 2 14-16,2 3 13 0,0 0-8 16,0-1-13-16,0 1-14 0,2 1-16 15,0 4-5-15,3 5 0 0,-3 1 61 16,2 4-24-16,-1 4 1 15,1 2-10-15,-3 1-2 0,5-3-3 16,-4 0-5-16,1-2 4 0,2-4 13 16,-3-1-15-16,2-6-2 0,-1-2 3 15,1-3-7-15,-2 0-2 0,-1-1 6 16,-1 0-9-16,4 0 2 0,5-6 8 16,-2-1 12-16,7-6 0 15,4-2-6-15,-1 0-12 0,3-3-7 16,-1 1 10-16,1 2-7 0,-1 1-2 15,-5 3 5-15,-1 3-8 0,-4 5-5 16,-2 3 2-16,-4-2 2 0,-1 2-9 16,-2 0 8-16,0 0-4 15,0 0-12-15,0 0 20 0,0 2-12 16,0 0-66-16,0 3 15 0,0 1-56 16,0 3-77-16,0-2-6 0,-2 1-115 15,-3 3-359-15</inkml:trace>
  <inkml:trace contextRef="#ctx0" brushRef="#br0" timeOffset="27879.11">24772 4481 757 0,'0'0'0'0,"0"0"276"0,0 0-180 16,0 0-28-16,0 0 0 0,0 0-24 15,0 0-12-15,0 0-2 0,0 0 2 16,-57-50-9-16,45 49 2 16,-6 1-1-16,0 5-14 0,2 5-7 15,-1 3 3-15,1 2-4 0,-2 6-3 16,4 1 2-16,1 3 13 0,6-2-14 15,0 0 0-15,7-1 13 0,4-2-13 16,6-2 0-16,5-5 17 0,-3-4-5 16,4-1 7-16,2-4 2 15,1-3-4-15,1-1 5 0,-1-2-11 16,-1-5-3-16,-2-2 7 0,0-2-9 16,-6-3-4-16,-1 4 7 0,-4-5-6 15,1 0-1-15,1-2 5 0,-6-2-7 16,5-2 0-16,-4-1-10 15,-1 1-3-15,3 6-3 0,-4 0 16 16,0 7 0-16,2 3-10 0,-2 1 16 16,0 2-8-16,0 2-3 0,0 0 8 15,0 0-6-15,0 0-12 0,0 0 13 16,0 0-2-16,0 0-2 16,0 0 6-16,0 0 0 0,0 0-12 15,0 2 12-15,0-1 0 0,0 0-8 16,0 2 14-16,0-1-4 0,0 3-3 15,0-1 2-15,0 0 11 0,0 0-12 16,0-3 0-16,0 1 16 0,0-1-12 16,-2 0 7-16,2 0-2 0,0-1-4 15,0 0 10-15,0 0-8 16,0 2-6-16,0 4 5 0,2 1-5 16,3 6 0-16,-3-2 7 0,7 5-6 15,-1 1-4-15,1 1 4 16,2-1 6-16,-2-1-8 0,1-2 9 15,-1-1-5-15,2-3-3 0,-9-3 6 16,3-2-3-16,-3 0-3 0,1-2 10 16,-3-2-7-16,0 0-1 0,0-1 7 15,0 0-6-15,0 0 1 0,0 0 8 16,0 0-21-16,0 0-61 16,0-2-46-16,7-4-72 0,-1-2-130 15,-1-4-182-15,4-1-26 0</inkml:trace>
  <inkml:trace contextRef="#ctx0" brushRef="#br0" timeOffset="28148.46">25035 4512 1092 0,'0'0'0'0,"0"0"231"15,0 0-159-15,74-6 1 0,-47 2-17 16,5 2-15-16,-7 1 3 15,1-1-24-15,-6 2-10 0,-4-2 1 16,-4 1-9-16,-5 1-4 0,0 0 4 16,-3 0 2-16,-4 0-4 0,0 0-7 15,0 0-25-15,0 0-24 0,0 0 11 16,0 0-22-16,0-2-46 16,-4-4-48-16,-1 2-82 0,-2-2-91 15,3-4-41-15</inkml:trace>
  <inkml:trace contextRef="#ctx0" brushRef="#br0" timeOffset="28439.49">25210 4363 558 0,'0'0'0'16,"0"0"288"-16,0 0-203 0,0 0-15 16,0 0-11-16,0 0-20 0,0 0-18 15,0 0 0-15,0 0 24 0,-10 18 9 16,8-8 7-16,-3 2-12 15,1 1-15-15,2 0-2 0,-1 1 2 16,-3 3-3-16,3-1-3 0,1 2-3 16,-1-2-11-16,1 0-4 0,0 0 8 15,-1 1-2-15,1-1-7 0,2-1 3 16,0-2-6-16,0 0-6 16,0-5 0-16,0 0 13 0,2-4-15 15,1-1 4-15,-1-3 4 0,-2 2-7 16,0-2 2-16,0 0-4 0,0 0-38 15,0-2-3-15,5-5-27 0,-1-1-41 16,3-2-16-16,-4-2-59 0,3-4-137 16,-1 1-75-16</inkml:trace>
  <inkml:trace contextRef="#ctx0" brushRef="#br0" timeOffset="29081.29">25536 4353 984 0,'0'0'0'0,"0"0"303"16,0 0-224-16,0 0-59 15,0 0 1-15,0 0-7 0,0 0-5 16,58-14 10-16,-38 14-2 0,-1 0-4 15,-1 0 1-15,-6 3-8 0,1 1-5 16,-1 3 7-16,-9-1-7 0,1 2-2 16,-4 1 2-16,0 2 11 15,-4 2-3-15,-6 0 18 0,-6 3-15 16,0-2-5-16,-3 1 4 0,-1-4-4 16,1-1-4-16,-1-5 5 0,6 0-5 15,3-4-4-15,6 1 2 0,2-1 9 16,3-1-10-16,0 1 0 15,0-1 7-15,0 0-14 0,1 0 4 16,3 0-6-16,5-1 10 0,0 1 3 16,5 0-5-16,-4 0-3 0,3 0 4 15,4 5 0-15,1 0-9 0,-2 6 13 16,-2 0-5-16,-3 0-4 16,-4 1 9-16,0 1-5 0,-5-1-3 15,-2 0 8-15,0 2 0 0,-9-3-4 16,0 3 0-16,-5-3 20 0,0 2-14 15,-4-1 9-15,-1-3-7 0,-3-1-3 16,-2-3 9-16,2-1-7 0,1-3-1 16,0-1 10-16,3 0-2 0,0-3 2 15,4-2 10-15,5 0-5 16,-1 2 4-16,3 1-6 0,5 1-15 16,0 0-7-16,2 1 6 0,0 0-2 15,0 0-10-15,0 0 7 16,0 0-10-16,0 0-4 0,2 0 9 15,-2 0-11-15,2 0-9 0,0 1-12 16,-1 0-30-16,1 1-69 0,0-1-25 16,0-1-125-16,-1 0-259 0</inkml:trace>
  <inkml:trace contextRef="#ctx0" brushRef="#br0" timeOffset="30354.32">6357 9183 349 0,'0'0'0'0,"0"0"162"0,0 0 11 16,0 0-109-16,0 0 62 0,0 0-28 16,0 0 20-16,0 0-22 0,0 0-19 15,13-26-18-15,-13 24-2 0,0-2-4 16,0 2-15-16,-4-1-5 0,1 0-2 16,-1 0-13-16,1 1-1 15,-4-2-1-15,-1 2-9 0,1 1-6 16,-3 1 7-16,-1 0-11 0,1 1-3 15,-6 5 7-15,3 2-2 0,3 2-11 16,-3 3 10-16,3 3-3 0,-3 0-1 16,6 4 9-16,-2 2-6 0,2 3-5 15,4 0 11-15,1 1-6 16,2-3-1-16,0 0 8 0,4-4-1 16,1-2-4-16,9-4 2 0,-2-3-3 15,1-4-2-15,3-3 8 0,0-1 0 16,-1-2 2-16,1-2 13 15,-3-5-6-15,1-6-1 0,-2-3 4 16,1 0-8-16,-3-2-6 0,-1-1 8 16,-4 3-8-16,-3-1-4 0,-2-1 1 15,0-1-1-15,0 0-14 0,-2-3 10 16,-3-1-14-16,0 1-1 0,0 3 10 16,1 6 1-16,2 4 4 15,2 5 11-15,0 1-5 0,-3 2 0 16,3 1 0-16,0 0 2 0,0 0-3 15,0 0 2-15,0 0 0 0,0 0-6 16,0 3 6-16,0-2-2 16,0 2-11-16,0 2 19 0,0 4-4 0,0 0-2 15,3 5 11-15,1 2-3 16,3 1-4-16,-2 4 8 0,2-1-8 16,4 1-1-16,1 2 4 0,1-3-4 15,-1-2-2-15,4-1 5 0,-2-6-7 16,2 0 0-16,-5-5 0 15,-3-1 7-15,0-4-9 0,-5 2 4 16,1-3 2-16,1 0-5 0,-5 0 2 16,0-1-4-16,0-3-79 0,0-6 5 15,0-3-97-15,-5 2-218 0,-1-3-303 16</inkml:trace>
  <inkml:trace contextRef="#ctx0" brushRef="#br0" timeOffset="31423.27">6591 9213 302 0,'0'0'0'0,"0"0"455"0,0 0-344 16,0 0 61-16,0 0-62 0,0 0 1 15,0 0-30-15,0 0-22 16,0 0-14-16,-9 2-19 0,13-2-6 16,1 0 1-16,4 0 3 0,3 0 0 15,4 0-12-15,5 0-2 0,-3 0 3 16,0 0-9-16,-2 0-5 0,-2-1 2 16,-5 1 4-16,1 0-8 15,-6 0 6-15,1 0-6 0,-5 0-52 16,2 0 1-16,-2 0-32 0,0 0-34 15,0-1-14-15,-6-5-53 0,1 0-149 16,-5 1-91-16</inkml:trace>
  <inkml:trace contextRef="#ctx0" brushRef="#br0" timeOffset="31754.56">6642 9119 181 0,'0'0'0'0,"0"0"511"15,0 0-402-15,0 0-13 0,0 0-17 16,0 0-29-16,0 0-16 0,0 0 29 15,0 33 4-15,6-15-9 0,-5 4-9 16,1 1-7-16,0-1-1 0,1 1-8 16,-3-4-6-16,6-1-19 0,-1-3-7 15,0-2 4-15,-1-3-5 16,-1-3 0-16,4-4-16 0,-7-3-24 16,2 0-54-16,2 0-25 0,-1-6-51 15,3-4-137-15,-3-2-109 0</inkml:trace>
  <inkml:trace contextRef="#ctx0" brushRef="#br0" timeOffset="32554.09">6931 9037 612 0,'0'0'0'0,"0"0"303"0,0 0-178 0,0 0-43 0,0 0-53 16,0 0-21-16,0 0 8 15,0 0 5-15,0 0-1 0,21-3 16 16,-12 7 2-16,1 0-15 0,4 0-5 15,-3-1 2-15,1 3-4 0,-1-3-7 16,1 3 4-16,-3 1-7 0,-2-1-2 16,0 2 5-16,-5-1-1 0,2-2 8 15,-4 5 15-15,0-1 3 16,-6 4-4-16,-1 1-5 0,-2-1-10 16,-1-2 0-16,-1 1 4 0,1-4-6 15,-1 0 4-15,2-2 4 0,4-2-9 16,1 1 0-16,3-5 4 15,1 0-10-15,-2 0-5 0,2 0 7 16,0 0-9-16,0 0-5 0,0-3 7 16,2 2-2-16,3 0-1 0,2-3 6 15,2 3-4-15,3 1 0 16,4-1-4-16,-5 1 2 0,6 2-3 0,1 1 9 16,-4 3-4-16,2 1 0 15,-7 1-1-15,-4 4 1 0,1-4 0 16,-5 5 0-16,-1-1 8 0,-1 4-2 15,-8 1 4-15,-5 0 0 0,-2 2-6 16,-2 0 8-16,-7-1-8 0,2-2-3 16,0-5 8-16,2-2-7 15,2-2 0-15,1-4 5 0,4 0-3 16,3-3-5-16,4 0 2 0,0-3 5 16,2 0-6-16,3-2-6 0,-2 2-21 15,4-5-15-15,0 1-2 0,0 1-42 16,4 1-39-16,-2 2-24 15,1 0-109-15,6 2-143 0,-4-1-71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11T16:33:28.7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598 10273 229 0,'0'0'0'0,"0"0"104"15,0 0-51-15,0 0-19 16,0 0-10-16,0 0-2 0,0 0-2 16,0 0 2-16,6 0 6 0,-6 0 5 15,0 0 2-15,1 0 14 0,-1 0-5 16,0 0-12-16,0 0-1 0,0 0 2 16,0 0-3-16,0 0-6 15,0 0-7-15,0 0-4 0,0 0-5 16,0 0 4-16,0 0-1 0,0 0 1 15,0 0-3-15,0 0-6 0,0 0-3 16,0 0 0-16,0 0 1 0,0 0-3 16,0 0 4-16,0 0-3 0,0 0-1 15,0 0 3-15,0 0-1 16,0 0 0-16,0 0 0 0,0 0 2 16,0 0-3-16,0 0 1 0,0 0 0 15,0 0 0-15,0 0-5 0,0 0 5 16,0 0-9-16,0 1 6 15,0 0-7-15,0-1 3 0,0 0 7 16,0 0 0-16,0 0-2 0,0 0 3 16,0 1 1-16,0-1-2 0,0 0 0 15,0 0 1-15,0 0-1 0,0 0 0 16,0 0 1-16,0 0-2 0,0 0 2 16,0 0-2-16,0 0 1 15,0 0 0-15,0 0 1 0,0 0-1 16,0 0 0-16,2 0 0 0,-2 0-1 15,0 0 2-15,0 0-2 0,0 0 1 16,0 0 0-16,0 0 1 0,0 0-4 16,0 0 5-16,0 2-4 0,0-2 1 15,2 1 1-15,-2 1 0 16,0-2-40-16,0 2 22 0,0 1 0 16,0-2 1-16,0 1 6 0,0-1-3 15,2 1-15-15,-2-1 9 0,0 0-3 16,0 1-10-16,0-2 5 0,0 2-1 15,0-2-8-15,0 3 9 16,0 0-2-16,0-1-9 0,0 2 5 16,0-2-10-16,-2 0-33 0,2 1-18 15</inkml:trace>
  <inkml:trace contextRef="#ctx0" brushRef="#br0" timeOffset="1917.63">4962 9621 386 0,'0'0'0'0,"0"0"37"16,0 0-24-16,0 0-10 0,0 0-3 15,0 0 0-15,0 0 3 16,0 0-8-16,-13-3 2 0,12 1-13 16,-3 1-14-16,1-1-7 0,-3 2-87 15</inkml:trace>
  <inkml:trace contextRef="#ctx0" brushRef="#br0" timeOffset="2712.09">3550 11064 746 0,'0'0'0'0,"0"0"104"16,0 0-192-16,0 0 176 0,0 0 282 15,0 0-331-15,0 0 25 0,0 0 25 16,0 0-3-16,-14 1-40 0,3-6-31 16,-1-1 23-16,-4 3-6 15,-2 1-16-15,-1 2 4 0,-2 0-18 16,1 1-1-16,1 7 8 0,-1 5-12 16,3 5-6-16,1 7 11 0,7 5-4 15,-3 7-13-15,8 2 18 16,2-1-6-16,2-4-8 0,7-8 13 15,6-4-4-15,4-5-18 0,1-5 21 16,2-5-2-16,-5-4-1 0,0-3 4 16,6-3 18-16,-9-5-19 0,8-2 19 15,-8-4-8-15,-3-2 1 0,3-3 10 16,-6-3-16-16,-3-1-5 16,2 1 10-16,-3-3-10 0,-2 0-4 15,0 0-10-15,-2 4-6 0,2 3-4 16,0 10 25-16,0 6-6 0,0 2-18 15,-1 0 15-15,1 0-19 0,0 5-25 16,8 7 14-16,7 2 35 0,1 5 1 16,-1 3 0-16,1-2 17 15,2-1-15-15,-2 0 11 0,-2-3-13 16,-1-2 0-16,-1-3 0 0,-7-4 6 16,-1-3-6-16,1 0 0 0,-3-3-3 15,-2-1-89-15,2 0 2 0,-1-6-41 16,1-8-26-16,-2-4-131 15,0-5-167-15</inkml:trace>
  <inkml:trace contextRef="#ctx0" brushRef="#br0" timeOffset="2890.97">3722 11110 693 0,'0'0'0'0,"0"0"282"0,0 0-107 15,0 0-61-15,58-14-43 0,-37 8-25 16,1 0-20-16,1 2-16 0,-4 2-9 15,0-1 6-15,-3 3-13 0,-3 0-7 16,-3 0-26-16,-6 3-29 0,1 2-35 16,-5-1 10-16,0 2-30 15,-7-3-83-15,0-3-55 0,-5-2-156 16</inkml:trace>
  <inkml:trace contextRef="#ctx0" brushRef="#br0" timeOffset="3060.95">3805 10968 568 0,'0'0'0'16,"0"0"214"-16,0 0-86 0,5 60-36 16,2-35-8-16,-1 3-17 0,-1 2-6 15,2 0-28-15,0-4-10 0,-3-6-10 16,3-3-13-16,-2-2 0 16,-2-8-2-16,1 2 2 0,-2-5-158 15,3-4 9-15,-1 0-99 0,-1-9-109 16</inkml:trace>
  <inkml:trace contextRef="#ctx0" brushRef="#br0" timeOffset="3396.33">4166 10948 775 0,'0'0'0'15,"0"0"249"-15,0 0-128 0,0 0-54 16,0 0-32-16,-46 59-5 0,37-38-10 15,-5-1 2-15,1-1 6 16,1-2-18-16,0-3-2 0,3-4 7 16,3 0-13-16,3-5-4 0,3-2 4 15,0-3-1-15,0 2-9 0,0-2 1 16,0 0-7-16,0 0-2 0,7 0 20 16,0 0-1-16,5 0 7 15,1-2 22-15,5-1-17 0,3-5-4 16,4 0 8-16,1-1-15 0,-3 0-4 15,5 4 0-15,-3 1 9 0,-4 2-15 16,-1 2 12-16,-6 0-11 16,-5 0-3-16,1 3 8 0,-8 2 0 15,-2-2-75-15,0 1 38 0,-3 0-16 16,-6-2-40-16,0 1-44 0,-7-3-52 16,2-10-107-16,-4-2-148 0</inkml:trace>
  <inkml:trace contextRef="#ctx0" brushRef="#br0" timeOffset="3628.09">4178 10946 491 0,'0'0'0'0,"0"0"283"16,0 0-228-16,0 0 30 16,0 0-10-16,0 0-19 0,20 79 13 15,-10-49-19-15,-3 2-7 0,4 1-4 16,-4-4 4-16,4 0-18 0,-3-3-7 15,-4-5-3-15,5-4-6 0,-4-5 0 16,-3-4 1-16,-2-2-9 0,2-4-2 16,-1 1 2-16,-1-3 2 15,0 0-85-15,6-6-61 0,-3-9-8 16,1-3-180-16,-1-5-271 0</inkml:trace>
  <inkml:trace contextRef="#ctx0" brushRef="#br0" timeOffset="3961.56">4558 11039 892 0,'0'0'0'15,"0"0"367"-15,0 0-241 0,0 0-53 16,0 0-35-16,0 0-14 0,0 0-7 16,0 0-1-16,0 0 0 0,43-6 21 15,-24 1 3-15,6 1-15 16,-5-1-5-16,-1 4-3 0,-5 0-17 16,-1-1 0-16,-5 2 0 0,3 0 1 15,-2 0-53-15,1 0-19 0,-1 0-52 16,5 0-34-16,1 0-21 15,1 0-98-15,-2 0-129 0,3-5 61 16</inkml:trace>
  <inkml:trace contextRef="#ctx0" brushRef="#br0" timeOffset="4222.76">5025 10794 835 0,'0'0'0'0,"0"0"269"0,0 0-114 16,0 0-38-16,0 0-61 0,0 0-36 16,0 0 6-16,0 0-18 0,-30 25-14 15,23-3 12-15,2 8-1 16,3 0 1-16,0 4 24 0,2-3-1 16,0-1 7-16,0-3-10 0,6-6-22 15,3-4-5-15,1-4 2 0,4-3 4 16,-3-2-10-16,3-1-7 0,-1-3-55 15,-3-4-47-15,4 0-25 16,0 0-85-16,-1-9-206 0,4 1-74 16</inkml:trace>
  <inkml:trace contextRef="#ctx0" brushRef="#br0" timeOffset="4661.17">5310 10831 827 0,'0'0'0'0,"0"0"302"16,0 0-180-16,-58-8-32 0,47 8-31 16,-1 3-15-16,3 1-22 15,2 6-14-15,-4 1 7 0,4 5-16 16,2 4-2-16,1 1 6 0,1 2 10 16,3 1-9-16,3-3 15 0,3 0-13 15,1-4-6-15,2-3 0 0,5-4 14 16,0-4-14-16,2-2 0 15,0-3 21-15,-4-1-12 0,4 0 10 16,-4-5-19-16,-1-1 0 0,-4-1 0 16,-2-3-6-16,-3 1-7 0,2-4 13 15,-4-6 0-15,2-3-42 0,-2 0 22 16,0 1-20-16,-2 3 6 16,0 6 34-16,2 2 0 0,-2 4-14 15,2 4 21-15,0 2-8 0,0 0 1 16,0 0 0-16,0 1 12 0,4 5-13 15,3 3 2-15,3 4 36 0,-1 2-31 16,2-1 12-16,-2 1-7 0,1-2-5 16,-1 0 10-16,0-1-12 0,2-4-7 15,-2 2 6-15,-4-4 4 16,2-3-14-16,-2 0-22 0,-1-3-38 16,-1 0-45-16,6 0-24 0,-5-5-48 15,-1-2-138-15,-1-6-144 0</inkml:trace>
  <inkml:trace contextRef="#ctx0" brushRef="#br0" timeOffset="4844.83">5530 10865 856 0,'0'0'0'0,"0"0"169"0,0 0-40 0,0 0-61 15,0 0-24-15,0 0-23 0,69-7-13 16,-45 2 9-16,5-1-13 0,-1 0-8 15,2 1-143-15,-2 0-40 0,-5-1-123 16</inkml:trace>
  <inkml:trace contextRef="#ctx0" brushRef="#br0" timeOffset="5266.44">5836 10740 815 0,'0'0'0'0,"0"0"271"0,0 0-154 16,0 0-40-16,0 0-51 0,0 0-13 15,0 0-1-15,0 0-3 0,16-42 6 16,-9 40-8-16,0 0-3 16,0 1 8-16,0 1-7 0,3 0 0 15,3 3 9-15,1 2-9 0,2 1 1 16,-2 3 7-16,0-1-14 0,2 3-4 15,-2 0 10-15,-3 3-5 0,-8 1-11 16,-1 4 18-16,-5 3-1 0,-10 2 2 16,-1-3 1-16,-5 1-11 15,-1-4-2-15,-1-1 8 0,1-2 0 16,6-2-5-16,2-4 2 0,5-6 15 16,2 0-2-16,3-2 21 0,2-1-15 15,0 0-14-15,0 0 9 0,0 0-16 16,2 0-7-16,-1 0 16 0,6 0-8 15,2 0 5-15,4-1 14 16,3 1-10-16,1-1-9 0,-1-1 0 16,0 2 13-16,-2 0-13 0,-5 0-40 15,2 0-38-15,-2 0-25 0,-2 0-28 16,0-4-35-16,-2-3-142 0,0-5-133 16,-5-2 148-16</inkml:trace>
  <inkml:trace contextRef="#ctx0" brushRef="#br0" timeOffset="5552.18">6129 10629 753 0,'0'0'0'0,"0"0"250"0,0 0-142 0,0 0-42 16,0 0 10-16,0 0-11 0,0 0-23 15,0 0-3-15,71 68 23 16,-57-43-1-16,0 4-12 0,2 2 12 16,-3 3-32-16,-6-1 0 0,-4 3 21 15,-3-2-22-15,-3 0-6 0,-8-3 2 16,-1-3-17-16,-2-4-6 0,1-3 12 16,1-6-14-16,3-4-38 15,-2-7-15-15,6 3-34 0,1-2-85 16,1-5-28-16,-1 0-194 0</inkml:trace>
  <inkml:trace contextRef="#ctx0" brushRef="#br0" timeOffset="6091.13">3492 12282 880 0,'0'0'0'0,"0"0"328"0,0 0-208 0,0 0-61 0,0 0-22 16,0 0-28-16,0 0-18 0,0 0 18 16,0 0 5-16,63-13-9 15,-32 8 7-15,-5-3-9 0,2 3-6 16,1 3-19-16,-8 1-79 0,-2 1-70 15,-4 0-63-15,-10 2-49 0,-5 4-314 16</inkml:trace>
  <inkml:trace contextRef="#ctx0" brushRef="#br0" timeOffset="6239.56">3460 12497 1182 0,'0'0'0'0,"0"0"298"16,0 0-221-16,0 0-70 15,0 0-14-15,0 0 14 0,76-12 65 16,-42 3-39-16,3-2-29 0,-4 3 9 16,-3-2-26-16,2 6-125 0,-5-2-78 15,-4 1-130-15,-4 1-477 16</inkml:trace>
  <inkml:trace contextRef="#ctx0" brushRef="#br0" timeOffset="6861.67">4325 11998 471 0,'0'0'0'0,"0"0"0"0,0 0 423 16,0 0-321-16,0 0 3 0,0 0 30 16,0 0-3-16,0 0-43 15,0 0-24-15,-14 1-24 0,3 4-7 16,1 5-22-16,-1 4-2 0,2 6-9 16,0 3-2-16,0 5 2 0,6 5 11 15,-2 2-11-15,5 0 12 0,0-2-2 16,0-4-6-16,1-3 6 15,6 0-7-15,6-6-7 0,6-2 6 16,-1-5 0-16,3-1-4 0,4-5 2 16,1-4 5-16,1-1-6 0,-2-2 0 15,-4-2 10-15,-3-5-16 16,-2-5 12-16,0-1-5 0,-6-1-1 16,1-3 0-16,-6 2 21 0,-5-4-22 15,0 0 2-15,-9 1 18 0,-3 0-22 16,-6 4 6-16,-3 6-6 0,-7 8-28 15,-6 8 32-15,-1 13-2 0,-1 6-20 16,1 2 24-16,7-2-6 16,6-3-93-16,10-6-18 0,12-4-19 0,2-10-184 15,14-4-220-15</inkml:trace>
  <inkml:trace contextRef="#ctx0" brushRef="#br0" timeOffset="9042.08">7842 10741 632 0,'0'0'0'16,"0"0"392"-16,0 0-274 0,0 0-35 16,0 0-47-16,0 0-22 0,0 0 1 15,0 0-2-15,0 0 5 0,-11-55 8 16,6 45 4-16,-4 2 3 0,-2 1-2 15,2 0-6-15,-5 3-2 16,2 3 8-16,-4 1-9 0,-2 3-14 16,2 8-4-16,-3 5-8 0,1 4 7 15,4 4-4-15,2 3-3 0,1 4 3 16,7 0 1-16,1 0 0 0,3 0-5 16,5-6 5-16,0-3 0 15,10-7-9-15,-3-3 6 0,2-6-7 16,6-2 15-16,1-4 4 0,-2 0 0 15,3-5 4-15,-5-7 0 0,-3-1-3 16,2-3 4-16,-5-3-3 0,-2 1-6 16,-4-2 2-16,-1 0 1 15,-4 1-8-15,0-3 0 0,-4 1 9 16,2 0-11-16,-1 5-16 0,3 6 17 16,0 6-4-16,-2 3 5 0,0 1 0 15,2 0 0-15,0 0-21 0,0 5 9 16,4 8-15-16,-1 5 32 15,10 4-2-15,-3 2-6 0,3-1 6 16,-1 2 2-16,0-1-8 0,1-3 6 16,-4-3 0-16,1-3-5 0,-4-5 4 15,1-2 1-15,-6-6-6 16,5-1-56-16,-5-1-46 0,1-4-49 0,4-7 27 16,-5-6-116-16,1-4-177 15,-2-1 71-15</inkml:trace>
  <inkml:trace contextRef="#ctx0" brushRef="#br0" timeOffset="9207.86">7987 10740 830 0,'0'0'0'0,"0"0"246"0,0 0-126 16,0 0-4-16,65-18-51 0,-37 11-10 16,2-1-11-16,-3 2-27 0,-2 4-10 15,-6 0-6-15,-3 1-1 0,-5 1 0 16,-4 0-97-16,-4 0 0 0,-3 0-34 15,0 0-94-15,-7 1-24 16,-5-1-176-16,-1-4 152 0</inkml:trace>
  <inkml:trace contextRef="#ctx0" brushRef="#br0" timeOffset="9386.41">8091 10628 906 0,'0'0'0'0,"0"0"164"0,0 0-75 15,-2 66-46-15,6-41-14 0,-1-2-18 16,4 2 3-16,0-3-5 0,-1 1-9 16,1-2 0-16,0-1 0 0,2-5-169 15,0-7-26-15,-4-4-73 16,4-4-349-16</inkml:trace>
  <inkml:trace contextRef="#ctx0" brushRef="#br0" timeOffset="9894.79">8431 10514 875 0,'0'0'0'0,"0"0"313"0,0 0-169 16,0 0-66-16,0 0-58 0,0 0-37 15,0 0 13-15,0 0 8 0,0 0-6 16,56 5 4-16,-40 2 4 0,0 0-8 16,-2 2 3-16,-5-1 3 15,-2 2-5-15,-2 1 1 0,-3-1 0 16,-2 0 8-16,-3 2 2 0,-8 1 3 16,-1-1-4-16,-3-1-3 0,0 0 1 15,0-5-3-15,7 1 0 0,-1-2 6 16,2-4-5-16,5 1 3 15,2-2-1-15,0 0-11 0,0 0-1 16,0 0 1-16,0 0-7 0,5-1 11 16,2 1 0-16,4 0 2 0,5 1-4 15,-4 6 4-15,6 0 2 0,0 0-2 16,-4 4 4-16,0 1-8 0,-7 1 3 16,-2 0 6-16,-3 1-6 15,-2 2 8-15,-7 0 13 0,0 2 0 16,-9-1 1-16,-4-2 3 0,-1-2-19 15,0-3-2-15,0 0 3 0,1-4-8 16,3-4 0-16,-1-2 0 16,7 0-78-16,4-3 20 0,5-2-42 15,2-3-74-15,0-1-51 0,4-3-115 16,5-3-213-16</inkml:trace>
  <inkml:trace contextRef="#ctx0" brushRef="#br0" timeOffset="10143.29">8650 10692 1006 0,'0'0'0'0,"0"0"253"0,0 0-167 0,0 0-27 15,0 0-12-15,62-13-3 0,-37 5-22 16,5 1-16-16,-4 1 3 0,-3 1-13 16,-3 3-53-16,-6 2-37 0,0 0-90 15,-3 1-97-15,-1 1-221 16</inkml:trace>
  <inkml:trace contextRef="#ctx0" brushRef="#br0" timeOffset="10640.03">9172 10563 820 0,'0'0'0'0,"0"0"198"0,0 0-90 0,0 0-52 16,0 0-33-16,0 0-16 15,0 0-1-15,0 0 16 0,0 0-3 16,-52-32-12-16,40 42 11 0,0 3 6 15,-4 5 4-15,2 1-2 0,3 3-7 16,-3 4 6-16,9-1 18 0,-1 1-5 16,6-3-10-16,6-3-5 15,-1-4-13-15,5-7 5 0,3 1 5 16,3-4-4-16,0-4 0 0,1-2 8 16,-4 0-13-16,3-6-5 0,0-3 8 15,-6-2-10-15,1-4 0 0,-2 3-3 16,-1-4-2-16,-2 0-23 0,-1-2 11 15,-1-2-27-15,-3 0 5 16,-1 0 18-16,0 4-8 0,0 0 14 16,0 6 15-16,0 2-7 0,0 6 2 15,0 1 2-15,0 1 6 0,0 0 3 16,0 0 8-16,0 0-15 0,0 0-3 16,0 3 0-16,2 6 0 15,2 4 1-15,1 2 17 0,2 2-4 16,0 2 3-16,4 1 5 0,-2-1-7 15,7-1-4-15,-1 0 3 0,3-3-11 16,3 0 0-16,1-4 7 0,-1-1-13 16,0-4-48-16,-1-1-29 15,-3-5-120-15,-6 0-123 0,-6-4-389 16</inkml:trace>
  <inkml:trace contextRef="#ctx0" brushRef="#br0" timeOffset="11061.2">7573 11942 1063 0,'0'0'0'0,"0"0"226"0,0 0-179 16,0 0-5-16,0 0 30 0,81-9-23 16,-47 5-24-16,-1-3-22 0,-1 2-2 15,-4 4 5-15,-6 1-11 0,-5 0-43 16,-6 2-19-16,-6 2-29 0,-1 4-18 16,-4 4-32-16,-9-1-94 15,-5 3-55-15,-2 2-211 0,-5-2 489 16</inkml:trace>
  <inkml:trace contextRef="#ctx0" brushRef="#br0" timeOffset="11158.41">7673 12101 824 0,'0'0'0'0,"0"0"272"0,0 0-198 15,0 0 8-15,0 0-27 0,64-7-21 16,-36 3-25-16,8-6-3 0,-1 2 2 16,1 2-16-16,-6-3-110 0,-7-1-89 15,-4 2-217-15</inkml:trace>
  <inkml:trace contextRef="#ctx0" brushRef="#br0" timeOffset="11572.81">8162 11782 784 0,'0'0'0'0,"0"0"276"15,0 0-130-15,65-18-43 0,-40 13-25 16,5 2-17-16,-7 3-15 0,0 0-21 15,-7 0-13-15,0 9 3 0,-9-1-10 16,-2 4 3-16,0-1 8 0,-5 3 1 16,-3 2 4-16,-6 2 1 0,-5 2-11 15,0-4-3-15,1 0 6 16,-2-3-13-16,4-4 0 0,2-1 7 16,6-2-10-16,-5-4 0 0,8-2 4 15,0 0 0-15,0 0-8 0,0 0 4 16,4 0-14-16,1 0 13 0,4-1 6 15,0 0 5-15,3 1-8 16,4 0 0-16,0 4 0 0,0 6-4 16,-4-1 8-16,-4 3-8 0,-3 1 2 15,-5 4 3-15,-4 1 12 0,-5 3-5 16,-14 2 10-16,-3 2-11 0,-9-2-4 16,-4-4 5-16,-2-5-14 15,-1-5-22-15,-1-3-27 0,4-6-104 16,0-14-61-16,7-5-175 0,8-6-415 15</inkml:trace>
  <inkml:trace contextRef="#ctx0" brushRef="#br0" timeOffset="12750.92">11052 7669 719 0,'0'0'0'0,"0"0"305"0,0 0-180 15,0 0-34-15,0 0-47 0,0 0-18 16,0 0 11-16,4 67 9 0,-1-31-6 16,4 1-9-16,-5 3 6 0,0 3 2 15,1 0-12-15,-1 1-12 16,3-3 0-16,2-2-12 0,-1-6-2 0,-3-3 6 15,3-9-12-15,-1-4-8 16,-2-5-12-16,-3-6-46 0,2-1-19 16,-2-5 2-16,0-5-46 0,0-8 48 15,0-6-125-15,0-7-41 0,-5-4-15 16,-4-2 4-16</inkml:trace>
  <inkml:trace contextRef="#ctx0" brushRef="#br0" timeOffset="13035.08">11066 7754 530 0,'0'0'0'16,"0"0"304"-16,0 0-153 0,0 0-33 16,67-51-62-16,-42 43-9 0,3 2-17 15,1 6-11-15,3 0 1 16,-8 2-10-16,3 10 6 0,-6 3 3 16,-10 2-5-16,1 2 0 0,-7 4 17 15,-5 0 0-15,0 3 7 0,-3-1 6 16,-13-2-8-16,-2 0-3 15,-3-2 1-15,-2-3-10 0,0 0-9 16,-5-4 0-16,7-3-12 0,1-4 0 16,4-3 6-16,6-2-10 0,1-2-15 15,5 0-27-15,4 0-43 0,0-6-7 16,9 0-30-16,5-3-52 0,7-1-26 16,4-1-93-16,-4-1-253 15</inkml:trace>
  <inkml:trace contextRef="#ctx0" brushRef="#br0" timeOffset="13468.91">11592 7699 875 0,'0'0'0'0,"0"0"300"0,0 0-208 16,0 0-40-16,0 0-23 15,-64 39 3-15,53-19-1 0,-5 4-3 16,2 0 0-16,2 3-9 0,-4 1-1 16,2 0 8-16,8 1-8 0,5-1-4 15,1-3 2-15,3-3-13 0,6-4-2 16,5-1 6-16,6-5-8 0,3-1 2 16,5-6 7-16,-1-4-6 15,4-1 1-15,-4-8 6 0,3-3-8 16,-4-5 0-16,-6-2 6 0,-2 0-8 15,-6 0 2-15,-5 0 10 0,-3 0-8 16,-4-3 3-16,0-1 11 0,-7-3-6 16,-8-3-4-16,1 0 4 15,2 1-11-15,-6 3 0 0,0 7 0 16,3 6 2-16,-5 2 1 0,1 7 3 16,-1 2-11-16,3 1-6 0,1 5 10 15,5 5-15-15,0 0-28 0,6 0-14 16,2 2-68-16,1-2-30 15,2 1-44-15,0-2-147 0,2-2-14 16,-1 1 113-16</inkml:trace>
  <inkml:trace contextRef="#ctx0" brushRef="#br0" timeOffset="13704.86">11539 7863 550 0,'0'0'0'15,"0"0"427"-15,0 0-312 0,0 0-53 16,0 0-20-16,0 0 15 0,0 0 2 15,0 0-12-15,44 69 15 0,-27-54-10 16,5 1-16-16,-1-2 7 0,5-2-1 16,-4 0-11-16,1-4 1 0,-2-1-17 15,-2-2-8-15,-3-2 8 16,-2-2-14-16,-5-1-1 0,-3 0 0 16,1 0 11-16,-4 0-8 0,1-4-4 15,-4 3-33-15,0-4-12 0,0 1-15 16,0 2-55-16,-7-3-91 15,-4 3-153-15</inkml:trace>
  <inkml:trace contextRef="#ctx0" brushRef="#br0" timeOffset="14218.89">11068 7488 618 0,'0'0'0'0,"0"0"348"0,0 0-189 0,0 0-72 15,0 0-20-15,0 0-25 0,0 0-12 16,0 0-5-16,0 0-14 0,4 0-3 16,4 0 25-16,10 0 22 15,5 0-10-15,5-2-4 0,2-1 1 16,9 0-12-16,4 0 8 0,3 1-13 15,0 1-12-15,5 1-1 0,-1 0-10 16,-4 3 2-16,-6-1 5 0,-1 4-9 16,-7-2 0-16,-5-1 0 15,-8 3 1-15,-7-2 1 0,-3-2 5 16,-5 0-8-16,1-2 1 0,-3 0 0 16,-2 0 6-16,0 0-5 0,2 0 9 15,-2 0-9-15,0 0-2 0,0 0-26 16,1 0-43-16,3-2-32 0,-2-1-26 15,7 0-78-15,-1 0-93 16,-2-1-127-16</inkml:trace>
  <inkml:trace contextRef="#ctx0" brushRef="#br0" timeOffset="14534.29">12184 7632 1074 0,'0'0'0'0,"0"0"314"0,0 0-225 0,0 0-62 0,0 0-14 0,0 0-3 0,0 0 0 16,0 0 6-16,78-2-14 0,-50 0 1 15,-3-1 3-15,-5 2-8 0,-5 1-14 16,-7 0-19-16,-1 0-51 16,-6 0-7-16,-1 5-49 0,0-2-121 15,-10 3 10-15,-3 1-277 0</inkml:trace>
  <inkml:trace contextRef="#ctx0" brushRef="#br0" timeOffset="14733.79">12136 7797 1107 0,'0'0'0'16,"0"0"342"-16,0 0-241 0,0 0-32 15,0 0-45-15,0 0 10 0,0 0 33 16,78 3-9-16,-41 0-25 15,2 1-8-15,-2-2-23 0,1 0 0 16,-10 1 4-16,2 2-12 0,-11 0-64 16,-8-2-27-16,0 0-90 0,-10-2-71 15,-4 0-245-15</inkml:trace>
  <inkml:trace contextRef="#ctx0" brushRef="#br0" timeOffset="16000.85">4550 12561 379 0,'0'0'0'0,"0"0"0"0,0 0 131 16,0 0 184-16,0 0-262 0,0 0 25 16,0 0 68-16,0 0-60 0,0 0-43 15,8 1 1-15,-8-1 1 0,-1 0-3 16,1 0-4-16,0 0-6 15,0 0-7-15,0 0-12 0,0 0-10 16,0 0-1-16,0 0-4 0,0 0-43 16,3 0-57-16,6 0-93 0,-4-3-162 15</inkml:trace>
  <inkml:trace contextRef="#ctx0" brushRef="#br0" timeOffset="16604.8">8581 12133 346 0,'0'0'0'0,"0"0"400"15,0 0-339-15,0 0 23 0,0 0 4 16,0 0-11-16,0 0-25 0,0 0-18 16,0 0-2-16,-2 6 0 15,2-6-8-15,0 0-9 0,0 0-1 16,0 0-3-16,0 0-5 0,0 0-3 15,0-1-4-15,0 1-5 0,0 0-51 16,0 0-48-16,0 0-92 16,0-1-156-16</inkml:trace>
  <inkml:trace contextRef="#ctx0" brushRef="#br0" timeOffset="17500.41">13447 7606 649 0,'0'0'0'0,"0"0"267"15,0 0-120-15,0 0-60 16,0 0-19-16,0 0 0 0,0 0-20 16,0 0-20-16,0 0 0 0,-37 25-6 15,28-7 5-15,-3 4 5 0,-1 8-8 16,5-1 2-16,-3 5 1 0,2 1 0 16,4 1 3-16,5-1-1 15,0-3-10-15,5-2-9 0,7-8-8 16,3-2 3-16,4-5-4 0,1-3-2 15,4-5 2-15,-1-5 1 0,6-2-2 16,-5-2 0-16,-4-5 7 0,-2-6-3 16,-4-3-1-16,-4 0 0 15,1 0 2-15,-6-2-1 0,-1 0 0 16,-4-1 2-16,-4-3-1 0,1-1-2 16,-8 3-3-16,2 3 0 0,-3 6 0 15,1 3-4-15,-3 7-2 0,0 1 5 16,-4 6-8-16,2 5 4 15,2 3 2-15,-2 0-3 0,0 2 4 16,4-2 0-16,1-2-21 0,6-1-21 16,3 0-29-16,2-5-70 0,0-2 1 15,4-2-47-15,1-2-95 0,-1-3-46 16,3-6-120-16</inkml:trace>
  <inkml:trace contextRef="#ctx0" brushRef="#br0" timeOffset="17956.61">13723 7352 1014 0,'0'0'0'0,"0"0"313"0,0 0-186 16,0 0-44-16,0 0-61 0,0 0-26 16,0 0 2-16,0 0 4 0,0 0 31 15,43 27-22-15,-31-21 1 0,-1 2-6 16,-4-2-2-16,-4-2 0 0,1 2-1 16,-3-1 1-16,-1 2 4 15,-3 3 7-15,-8 0 3 0,-1 5-3 16,-8-3-3-16,-1 1-6 0,4-1-1 15,1-1-1-15,3-4 0 0,6-1 2 16,2-3 4-16,3-2-2 0,2-1-7 16,0 0-2-16,0 0-8 15,4 0-8-15,4 0 20 0,3 1-2 16,1 1 4-16,6-2 3 0,0 0-4 16,1 0-3-16,-1 0 2 0,1 0-6 15,-1 0-98-15,-2 4-34 0,-2-1-42 16,-5 2-194-16,-2 4-142 15,2-4 71-15</inkml:trace>
  <inkml:trace contextRef="#ctx0" brushRef="#br0" timeOffset="18173.91">13891 7724 1121 0,'0'0'0'16,"0"0"183"-16,0 0-108 0,0 0 8 15,0 0-16-15,82-5-18 0,-52-2-5 16,0 2-16-16,-4 2-11 0,1 2-11 16,-8 1-4-16,-6 0-1 15,-3 0-2-15,-5 0-61 0,-3 0-18 16,-2 0-56-16,0 0-2 0,-5 0-4 16,-7-6-232-16,4-1-123 0,-4-5 348 15</inkml:trace>
  <inkml:trace contextRef="#ctx0" brushRef="#br0" timeOffset="18302.43">14033 7570 1102 0,'0'0'0'15,"0"0"138"-15,-11 69-22 0,11-36-45 16,0 3-20-16,5 1-13 0,1-3-12 16,2-2-16-16,0-3-7 15,0-6-6-15,-1-4-88 0,4-6-73 16,1-11-117-16,-1-3-137 0</inkml:trace>
  <inkml:trace contextRef="#ctx0" brushRef="#br0" timeOffset="18767.2">14491 7535 1057 0,'0'0'0'0,"0"0"281"0,0 0-172 15,0 0-23-15,0 0-32 0,62-7-26 16,-45 12-4-16,-1 2-2 0,4 5-7 16,-4-1-9-16,-6 2-3 15,-3 0-3-15,-7 1 0 0,-1 3 6 16,-8 3 3-16,-9 0-3 0,-3 2 0 15,-2-3-3-15,-4-3-2 0,6-3-1 16,3-1 0-16,6-2 1 0,7-6 0 16,1-2-2-16,4-2-3 15,0 0-8-15,5 0-14 0,6-1-3 16,1 0 26-16,3-1 6 0,-1 2 1 16,-4 0-4-16,6 2-1 0,-2 5 1 15,1 5-6-15,-1 2 8 0,-2 0 24 16,-3 4-11-16,-4 0-4 15,-5 0-1-15,0 0 8 0,-12 2 5 16,1-2-6-16,-5-3-8 0,-5-3-2 16,-2-2-10-16,4-6-43 0,1 0-56 15,6-4-62-15,-3-5-73 0,8-12-163 16</inkml:trace>
  <inkml:trace contextRef="#ctx0" brushRef="#br0" timeOffset="19051.06">14837 7378 1082 0,'0'0'0'16,"0"0"287"-16,0 0-163 0,0 0-30 16,68 0-21-16,-56 8-37 0,-1 1-17 15,-1 0 0-15,-4 4-1 0,-6-4-9 16,0 5 2-16,-9 2-1 0,-5 3 2 15,-8 2-3-15,-1-2-1 16,0-2-5-16,2-2 1 0,9-2-2 16,5-5 3-16,1-4 10 0,6 0-7 15,0-2-10-15,7 1 1 0,8-3 2 16,2 0 33-16,5 0-7 0,6 0-11 16,0-3-12-16,2 1-2 15,-1 1-4-15,-3 1-98 0,-3 0-90 16,-11 0-166-16,-10-3-521 0</inkml:trace>
  <inkml:trace contextRef="#ctx0" brushRef="#br0" timeOffset="20316.39">12812 7980 965 0,'0'0'0'0,"0"0"315"0,0 0-206 16,0 0-24-16,0 0-23 0,0 0-24 15,0 0-14-15,0 0-20 0,0 0-1 16,-21 36 25-16,33-16 8 15,4 4 1-15,4 1 12 0,-1-2-17 16,1 1-7-16,-1-2 4 0,0-1-10 16,1-6-8-16,-6-2 0 0,-5-2-3 15,2-6-4-15,-6 0 4 0,-2-5 0 16,1 0-3-16,-1 0 2 0,1-11 1 16,1-6 10-16,-1-5-4 15,5-10-8-15,-4-4-5 0,-3-5 3 16,0-4-5-16,-2-5-4 0,0-5 0 15,-2-4-2-15,-2-3-5 0,-5-3 3 16,2 1-3-16,0-2-1 16,2 7 9-16,-2 5 5 0,2 7-2 15,1 5 2-15,-3 9 0 0,5 5-1 16,2 6 0-16,0 4 4 0,0 1-6 16,0 3 4-16,2 3 0 0,1 2-2 15,-3 5 0-15,2 1 3 16,-2 1-3-16,2 2 0 0,-2 0 0 15,0 0-3-15,0 0 3 0,0 0 0 16,0 0-10-16,0 0 8 0,0 0-5 16,0 0 1-16,0 0 4 0,0 0-1 15,0 0 0-15,2 0 6 0,-2 0-2 16,0 0-1-16,0 0-1 0,0 3 2 16,0-3-2-16,0 0 2 15,0 0 2-15,0 0-4 0,0 0 2 16,2 0 6-16,1 0-6 0,1 0 8 15,4 0-2-15,1 0-3 0,4 0 6 16,1-1-5-16,4-1-1 16,-3 1 4-16,8 0-3 0,-3 0-2 15,-1 1 4-15,6-2-4 0,-2 2 1 16,0-1 2-16,4-1-3 0,1-1-1 16,2 2 2-16,0-5 1 0,4 3-5 15,-2 1 0-15,1 0 4 0,-1 2-6 16,-4 0 3-16,6 0 0 0,-4 0-2 15,2 0 1-15,0 1 0 16,-1 1 0-16,1-1 2 0,0-1-1 16,-4 2-2-16,6-2 2 0,0 1 0 15,-4-1-1-15,3 0 0 0,1 0 1 16,-6 0-2-16,2 0 2 0,-1 0-1 16,-1 0-3-16,-2-3 6 15,3 2-3-15,-3 1 0 0,-1 0-1 16,2-1 0-16,-3 1-1 0,1-1 4 15,0 0-1-15,0-1-4 0,-1 2 6 16,1-2-3-16,0-1 0 16,2 0 0-16,-1 1 2 0,1-3-2 15,-1 1-1-15,-1-1 3 0,5 1-4 16,0 0 4-16,2 2-1 0,1-1-1 16,1-1-2-16,3 1 4 0,-1 2-4 15,-1-2 4-15,2 1-3 0,-1 2-1 16,-3-1 4-16,2 1-1 15,-3 0-1-15,0 0 0 0,-2 0 0 16,-1-1 0-16,-3 1 0 0,-3-1 5 16,-2-1 1-16,-7 1 14 0,-3-3-10 15,-6 3-3-15,-5 1-3 0,0 0-4 16,0 0 0-16,0 0 0 16,0 0 0-16,0 0 0 0,-1 0 0 15,-3 0 0-15,2 0 0 0,2 0 0 16,-1 0-97-16,-1 0 14 0,-2 5-138 15,1-2-81-15,-4-3-175 0</inkml:trace>
  <inkml:trace contextRef="#ctx0" brushRef="#br0" timeOffset="20956.45">12149 9333 943 0,'0'0'0'0,"0"0"344"0,0 0-221 0,0 0-47 0,0 0-31 16,0 0 16-16,0 0-3 0,83-11-11 16,-55 4 6-16,6 2-27 0,-2 1-19 15,-6 3 0-15,-6 1-8 0,-3 0-37 16,-8 1-47-16,2 6-53 15,-8 4-33-15,-3 4-39 0,-3 3-86 16,-13-1-149-16,-5-1 78 0</inkml:trace>
  <inkml:trace contextRef="#ctx0" brushRef="#br0" timeOffset="21115.8">12197 9557 989 0,'0'0'0'15,"0"0"366"-15,0 0-222 0,0 0-41 16,0 0-56-16,0 0 4 0,65 0 7 15,-35-4-28-15,4 0-17 0,-2-1-7 16,3 1-12-16,-3 1-88 16,-6 3-126-16,-3 0-71 0,-5 0-277 15</inkml:trace>
  <inkml:trace contextRef="#ctx0" brushRef="#br0" timeOffset="21772.97">12982 9265 1173 0,'0'0'0'0,"0"0"216"0,0 0-154 0,0 0-2 16,62-27-3-16,-34 22-6 0,4 3-22 16,-5 2-7-16,-1 0 3 0,-6 2-19 15,-10 4-7-15,-3 2-2 0,-3 3 3 16,-4 6 0-16,-11 3 20 0,-7 6-9 16,-6 0-7-16,-3 1 7 15,1-2-10-15,3-4-2 0,3-3 2 16,6-3 4-16,7-7-8 0,3-6 6 15,4-2-5-15,0 0-9 0,6 0-4 16,3 0 5-16,5 0 5 16,0 0 10-16,4 0-1 0,-3 0-6 15,3 0 4-15,-4 6-2 0,4 3-3 16,-7-2 6-16,-3 6-6 0,1-3-3 16,-7 1 11-16,-2 1 2 0,0-3 0 15,-9 5 16-15,-1-3-10 16,-5 2-3-16,-2-1 5 0,-4-2-12 15,-1-2-2-15,3-4 7 0,-1 0-7 16,6-4-2-16,0 0-28 0,3-4-7 16,1-1-26-16,6-3-42 0,4-1-21 15,0 1-51-15,13-2-69 0,-1 2-22 16,4-2-157-16,2 0 115 0</inkml:trace>
  <inkml:trace contextRef="#ctx0" brushRef="#br0" timeOffset="22428.5">13291 9508 1094 0,'0'0'0'0,"0"0"133"0,0 0-59 0,0 0-2 16,0 0-1-16,0 0-19 0,73 71 1 15,-50-57 23-15,-4 1-29 0,-4-2-18 16,1-5-2-16,-6 0-11 15,-3-5 0-15,-3-1 9 0,-2-2-3 16,-2 0-5-16,0 0 11 0,0-5-4 16,0-4-1-16,0-6-7 0,0-5-11 15,0-1-7-15,0-4 4 0,-2-6 0 16,-2-3-2-16,-1-3 0 0,-2-6-2 16,2-1-9-16,-1-1 8 15,-3 2-2-15,4 8 0 0,2 7 10 16,-3 8-5-16,1 4-3 0,3 5 6 15,2-2-3-15,0 6-4 0,0-1 8 16,0 1-7-16,0 1-2 16,0 1 6-16,5 1-2 0,-5 4-13 15,0 0 10-15,0 0-8 0,0 0-3 16,0 0 8-16,0 0-2 0,0 0-3 16,0 1 11-16,2 1-4 0,-2-1 3 15,2 1 4-15,-2-2 0 0,2 0-4 16,-2 1 4-16,0-1 2 15,0 0-6-15,0 0 4 0,0 0 1 16,0 0-4-16,0 0 2 0,0 0 14 16,0 0-11-16,2 0 14 0,3 0-5 15,4 1-5-15,3 3 7 0,2-4-5 16,11 0-5-16,3 0 5 16,9-3-4-16,6-1-7 0,3-1 2 15,3-2 6-15,4 2-8 0,-3 1 2 16,-2 4 3-16,-6 0-4 0,-6 0 0 15,-8 0 0-15,-7 5-4 0,-5-1 8 16,-9 0-6-16,4-1-2 0,-8-3 7 16,-3 3-6-16,0-3-25 15,0 0 5-15,0 0-5 0,-5 0-36 16,-4 1-67-16,-5 1-81 0,2 0-18 16,-6 2-173-16,-2-1-275 0,1 0 560 15</inkml:trace>
  <inkml:trace contextRef="#ctx0" brushRef="#br0" timeOffset="22813.28">13716 9288 811 0,'0'0'0'0,"0"0"379"0,0 0-257 0,0 0-5 15,0 0-41-15,0 0-26 0,0 0 11 16,0 0-24-16,-14 73-2 16,14-56 0-16,2-1-22 0,3-2-6 15,2-1 7-15,2-1-7 0,3 0-3 16,1-1 6-16,6-2-2 0,-3-2-5 16,3 2 10-16,-3-6-9 0,2 2-2 15,-9-1 6-15,0-3-8 0,-6 0 0 16,-3 2 0-16,0-2 9 15,0-1-8-15,0 2 12 0,-5 2-8 16,-2 2 0-16,-5 4 8 0,-4 2-11 16,-4 1-3-16,1 1 2 0,1-2 3 15,0 2-7-15,4-6 1 0,-4 1-11 16,10-5-16-16,-3-1-16 0,7-1-11 16,1-2-37-16,3 0-52 15,0-7-44-15,0-6-72 0,5-1-237 16,2-3 61-16</inkml:trace>
  <inkml:trace contextRef="#ctx0" brushRef="#br0" timeOffset="23683.85">13723 9272 382 0,'0'0'0'0,"0"0"0"0,0 0 410 0,0 0-303 0,0 0 23 0,0 0-40 16,0 0-27-16,0 0 8 15,0 0-21-15,-3 3-7 0,3-3 10 16,0 0-10-16,-2 0-10 0,2 0 9 15,0 0-11-15,0 0-6 0,0 0 6 16,0 0-17-16,0 0-6 0,0 0 9 16,0 0-10-16,0 0 0 15,0 0 8-15,0 0-6 0,0 0-3 16,0 0 10-16,0 0-7 0,0 0-5 16,0 0 12-16,0 0-6 0,0 0-1 15,0 0 8-15,0 0-7 0,0 0-2 16,0 0 10-16,0 0-8 0,0 0-3 15,0 0 8-15,0 0-7 16,0 0-3-16,0 0 8 0,3 0-6 16,3 0-3-16,-3-1 9 0,6-1-4 15,-2 0-5-15,4 0 9 0,1 0-9 16,8 0-5-16,1-1 2 0,9 2 4 16,-4-3-5-16,6 0 0 15,-2 0 2-15,0-1-5 0,-1 1 6 16,-6 2-3-16,-6-1-8 0,-4 1 8 15,-4 1 0-15,-6 0-12 0,1 0 7 16,-4 1-1-16,1 0-2 16,-1 0 7-16,0 0-5 0,0 0-7 15,0 0 4-15,-1 0-3 0,-1 0-3 16,0 0-18-16,-1 1-8 0,1-1-20 16,-4 1-48-16,6 0-45 0,-3 1-24 15,-1 1-128-15,1-2-96 16</inkml:trace>
  <inkml:trace contextRef="#ctx0" brushRef="#br0" timeOffset="24680">1642 6091 562 0,'0'0'0'16,"0"0"266"-16,0 0-144 0,0 0-1 16,0 0-17-16,0 0-19 0,0 0-10 15,0 0 9-15,-48 63-22 0,25-47-5 16,-7-1-2-16,8 2-19 15,-2-1-15-15,-5 1 6 0,1-5-10 16,-5 2-2-16,-3-4 9 0,6-2-10 16,-4-3 5-16,-1-4 15 0,3-1-8 15,0-8-10-15,2-6 17 0,0-5-18 16,-3-7-10-16,-3-6 7 16,3-8-10-16,1-9-4 0,2-10-6 15,7-11-2-15,0-9-2 0,7-7-1 16,2-8-5-16,8-8-4 0,6-12-29 15,9-3 29-15,18 15 9 0,12 20 20 16,5 26-14-16,14 18 6 0,15 11 9 16,6 9-1-16,19 18 1 15,2 17 18-15,-4 26-30 0,-8 19 6 16,-15 16 4-16,-13 14-5 0,-12 9-2 16,-18 1-136-16,-25-2-91 0,-15-9-222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0-11T16:36:50.407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3460 5260 677 0,'0'0'0'0,"0"0"130"0,0 0-88 15,0 0 34-15,12 58 36 0,0-37-39 16,2-5-6-16,6-1 5 0,-1-1-7 16,6-6-10-16,3-6 18 15,2-2-5-15,2-8 16 0,2-3-2 16,-2-9-23-16,0-3-7 0,-1 1-27 15,-2 0-12-15,-1 0 4 0,-3 4-15 16,-2 2-2-16,2 5 0 0,-2 6 0 16,1 3-1-16,1 2 2 15,0 0-2-15,0 6 0 0,-1 3 1 16,3 3 3-16,1-1 0 0,-3-3 4 16,2 2-10-16,-1-3 5 0,-1-3 7 15,5 0-9-15,-5-4 0 0,1 0 11 16,-1 0-10-16,0-4 0 15,-2 0 8-15,2-2-10 0,-4-2 1 16,2-1 0-16,1 3 7 0,-1-4-9 16,0 4 4-16,2-2 1 0,-2 2-6 15,2 3 6-15,2 3-5 0,1 0-1 16,-3 0 6-16,5 2-4 16,-6 1-2-16,1 1 6 0,2-1-3 15,-2 2-3-15,1-2 6 0,-7-1-4 16,3 0 2-16,-3-2 3 0,1 0-7 15,-3 0 1-15,3 0 4 0,-4 0-1 16,7 0 0-16,-2-4 6 0,4-2-12 16,-1 0 6-16,3-1 5 15,1-1-11-15,1 0 6 0,2-1 5 16,0 0-12-16,-1 2 7 0,-2 2 3 16,-2 2-8-16,3 3 2 0,-6 0 2 15,1 1 0-15,-4 4-2 0,1 2 3 16,-3-3-2-16,1 1-2 15,-1-1 3-15,0 0 1 0,-1-2 0 16,-1 1 5-16,4-2-11 0,-3 0 4 16,5-1 2-16,1 0 3 0,3-4-3 15,1-1 4-15,-3-1-8 0,10-2 1 16,-6-1 4-16,6 3-1 16,1 1-3-16,-3 1 4 0,2 2-3 15,-4 1 0-15,2 0 2 0,-4 1-2 16,0 1 0-16,2 1 2 0,-3 4-2 15,3-4 0-15,-5 0 1 0,1-1 1 16,4 2-3-16,-1-3 4 16,-1 0-2-16,0-2 0 0,1 0 0 15,-3-5 1-15,-1 0-1 0,0-2 0 16,-4 0 1-16,4 1 0 0,-2 0 4 16,0 3-10-16,1-3 5 0,3 0 6 15,1-2-12-15,-5 0 4 0,4 1 4 16,-2 1-3-16,1 1 2 15,-1-1 3-15,0 5-7 0,-1-1 4 16,-2 2 3-16,-3 2-8 0,-1 0 2 16,-2 2 3-16,1 2-2 0,-1 2-4 15,-2 2 8-15,4-3-4 0,0 2 2 16,-1-4 2-16,3-1-4 16,1-1 0-16,-1-1 2 0,3 0 4 15,-2 0-5-15,5-1 0 0,1-2 7 16,-4-4-6-16,7 1 7 0,-5 1-9 15,8-2 2-15,1 3 7 0,1-5-8 16,1 4 0-16,1 1 7 0,0-3-11 16,2 3 5-16,0-2 3 15,-6 0-8-15,-1 1-22 0,0-1-36 16,4-1-105-16,-5-4-130 0,3-8-227 16</inkml:trace>
  <inkml:trace contextRef="#ctx0" brushRef="#br0" timeOffset="2143.66">23318 7371 1167 0,'0'0'0'0,"0"0"217"15,0 0-121-15,0 0-8 0,0 0-22 16,0 0-31-16,0 0-38 0,0 0 6 16,0 99 93-16,-7-30-41 15,1 7-25-15,1-1-13 0,3-9-14 16,2-7 3-16,4-5-4 0,5-9-4 15,-1-9-20-15,1-7-11 0,0-7-18 16,-5-9 15-16,-1-5 6 16,-3-4-9-16,0-4 20 0,4 0 17 0,-4 0 3 15,0 0 6-15,0 0-4 16,0 0-3-16,1 0 0 0,6 0 0 16,4 0-4-16,5 0 7 0,14-7 39 15,5-6-13-15,11-7-1 0,6-8 4 16,4-3 0-16,-4-4-3 0,-3 0-8 15,-13 2-14-15,-10 1-1 16,-8-1 3-16,-6 1-1 0,-5-4 3 16,-7-2 0-16,0-3 0 0,-10-12-2 15,-8-5-3-15,-3-8-5 16,-11-6 1-16,-5-1-1 0,-4 7-2 0,-3 12-1 16,-6 15 2-16,-5 17-16 15,-6 16 20-15,-12 9 9 0,-8 21-13 16,-6 18 0-16,-7 13 4 0,6 8-2 15,1 12 1-15,6 7-2 0,12 4 1 16,9 5 4-16,21-7-1 0,23-6 3 16,19-7 0-16,27-9-6 0,18-10-2 15,19-9 0-15,15-14 7 16,11-9-5-16,12-13 5 0,1-7-4 16,-9-8-3-16,-10-7 0 0,-16 2 10 15,-15-1-10-15,-11 1 0 0,-14 3 12 16,-9 1-5-16,-12 3 4 0,-3 5-11 15,-7 0 0-15,0 1 0 16,0 0 0-16,0 0 0 0,0 0 0 16,0 1 0-16,-3-1 0 0,3 0 0 15,0 0 0-15,0 0 0 0,0 0 0 16,0 0 0-16,0 0 0 16,3 0-110-16,-1 1-18 0,7 3-56 15,0 2-33-15,-4 5-49 0,0 2-196 16</inkml:trace>
  <inkml:trace contextRef="#ctx0" brushRef="#br0" timeOffset="4404.57">25362 11096 1021 0,'0'0'0'0,"0"0"198"0,0 0-105 0,0 0-9 15,0 0-32-15,0 0-11 16,0 0-6-16,0 0-13 0,-8 6 3 16,16-12 16-16,5-9-1 0,10-9-3 15,3-9-3-15,8-10-22 0,5-5-5 16,-4-2 3-16,6-3 0 15,-2-2 0-15,-2 2 3 0,-7 4-8 16,-5 7-4-16,-6 10 3 0,-5 8-2 16,-5 7-2-16,-5 6 0 0,-1 5 0 15,-3 3-24-15,0 2-6 0,0 1-23 16,-3 0-21-16,-10 0-29 0,3 4-13 16,-6 4-16-16,0 1-53 15,-2 2-42-15,-3 0-22 0,2-2-42 16</inkml:trace>
  <inkml:trace contextRef="#ctx0" brushRef="#br0" timeOffset="4733.39">25534 10608 516 0,'0'0'0'0,"0"0"351"0,0 0-153 16,0 0-58-16,0 0-36 0,0 0-42 15,0 0-5-15,0 0 16 16,64-16 14-16,-25 0-34 0,5 0-8 16,4-2 9-16,-8 0-22 0,-1-1-17 15,-9 4-5-15,-5 3-5 0,-7 2-3 16,-9 0 2-16,-2 5 1 0,0-1-1 15,-7 2 7-15,0 1 1 16,1 3 0-16,-1 0 6 0,0 0-2 16,0 0-8-16,0 0 3 0,0 0-1 15,0 0-9-15,-1-2 5 0,1 1-1 16,0 1-6-16,-2 0 2 0,2 0 1 16,-2 0-4-16,-1 0-7 15,1 0 7-15,0 0-1 0,-1 2 3 16,-1 1 0-16,2 2 4 0,-5 2-2 15,0 4-1-15,2 5-2 0,1 7-1 16,-3 5 2-16,5 2 0 0,2 1-3 16,0 1-46-16,6-3-51 15,1-1-80-15,0-2-25 0,2-3-88 16,-6-7-347-16</inkml:trace>
  <inkml:trace contextRef="#ctx0" brushRef="#br0" timeOffset="8250.35">6011 6495 973 0,'0'0'0'16,"0"0"321"-16,0 0-195 0,0 0-37 15,0 0-17-15,0 0-42 0,0 0-1 16,0 0 32-16,0 0-15 0,76 0-19 15,-55 8 2-15,6 2-17 16,-8 1-10-16,-5 4 4 0,-1-2-7 16,-5 2-7-16,-4 1 4 0,-4 1 8 15,0 5 20-15,-7 2-13 0,-6 0-3 16,-6 1-1-16,-6-2 5 0,6-3-7 16,1-4-3-16,6-8 8 15,8-3-4-15,-1-4-4 0,5-1 7 16,0 0-7-16,5-3-4 0,0-2-29 15,10-4-2-15,8-4 45 0,7-7-1 16,9-5-4-16,1 3-6 0,3 3-2 16,-3 2-34-16,1 6-20 15,-4 1-22-15,-1 2-6 0,-8 8-39 16,-7 0-26-16,0 0 12 0,-3 5 30 16,-6-1-53-16,-3 1 50 0,-2 0 39 15,-5 3 31-15,0-1 36 16,-2 1 4-16,0 0 44 0,0 0 23 15,-4 0 25-15,-1 1 40 0,0 2-53 16,-2 1-11-16,0 2 13 0,-2 3-27 16,-4 1-16-16,1 3 14 0,-7 5-16 15,-1-1-4-15,-6 0 15 0,-5 2-15 16,0-1-7-16,-7-3-1 0,0 0-6 16,-5-5-1-16,1-2 8 15,-4-2-11-15,-4 1-10 0,2-3 7 16,-1-6-6-16,-2-3-6 0,3-3 0 15,0-4 17-15,6-11-15 0,4-8-4 16,8-6-11-16,4-8 0 0,5-4-4 16,6-5-40-16,7-4 46 15,6-2 18-15,4-5-8 0,10-4-3 16,11 0 2-16,7 3-1 0,9 1-22 16,7 3 34-16,9 2-9 0,3 6 0 15,8 5-1-15,-1 10 5 0,1 10-7 16,-8 10 5-16,0 11-4 15,-6 4-3-15,1 11-1 0,-9 8-1 16,0 5-4-16,-5 5 10 0,-11 4-9 16,-5 2 11-16,-7 2 3 0,-9 2-2 15,-3-2-1-15,-4 4 15 0,-14-3 5 16,-2-1 2-16,-4-1 10 0,-4-6-11 16,1-5-3-16,-6-2 10 15,4-7-13-15,4-3-6 0,2-3 9 16,1-5-5-16,6 1-7 0,-2-6 8 15,6 1-6-15,5 0-4 0,1-2 5 16,0-2-6-16,2-1-1 0,0 0 3 16,0 0-2-16,0 2-5 15,0-2 2-15,0 0 4 0,-1 0-7 16,1 0 4-16,-4 0-1 0,4 0-2 16,0 0 2-16,0 0 1 0,0 0-3 15,0 0 2-15,0 0 0 0,0 0-2 16,0 0 1-16,0 0 2 15,0 0-4-15,0 0 3 0,0 0-1 16,0 0 0-16,0 0 0 0,0 1 0 16,0-1 0-16,0 0-1 0,0 0 2 15,0 0-2-15,0 0 1 0,0 1 0 16,0-1 0-16,0 0-3 0,0 0 3 16,0 0 0-16,0 0-3 15,0 0 2-15,0 0-1 0,0 1 4 16,0-1 0-16,0 0-4 0,0 2 1 15,0-2 4-15,0 0-6 0,0 0 3 16,0 0 0-16,-2 0 0 0,2 0 0 16,0 0-1-16,0 0-5 15,0 0 9-15,0 0-5 0,0 2-2 16,-1 0 5-16,-1 0-2 0,2-1-7 16,-2 1 8-16,0-2 0 0,2 2-5 15,0 0 6-15,0-2 0 0,0 0-2 16,0 0 1-16,0 0-1 15,0 0-4-15,0 0 3 0,0 0 1 16,0 0-4-16,0 0 6 0,0 0 0 16,0 0-2-16,0 0 0 0,0 1 3 15,0-1-4-15,0 0 3 0,-2 0-2 16,2 0-2-16,0 0 3 0,0 0 0 16,0 0-14-16,0 0 7 15,0 0-3-15,0 0-2 0,0 0 4 16,0 0-1-16,0 0-6 0,0 0-5 15,0 0-8-15,0 0-1 0,2 0 3 16,-2 0-2-16,0 0-2 0,0 0-9 16,0 0-9-16,0 0-12 0,0 0-5 15,0 0 1-15,0 3-32 16,0 0-38-16,-3 2-96 0,-4-5-113 16</inkml:trace>
  <inkml:trace contextRef="#ctx0" brushRef="#br0" timeOffset="16133.46">4168 8132 405 0,'0'0'0'0,"0"0"206"0,0 0-114 0,0 0 11 16,0 0 1-16,0 0-7 15,0 0 1-15,0 0-16 0,0 0-13 16,-2-3-17-16,2 3 5 0,0 0-5 16,0 0-8-16,0 0 2 0,0 0-3 15,0 0-6-15,0 1 1 0,-2-1-4 16,0 0 1-16,-1 0 6 16,3 0-6-16,-2 0-8 0,2 1 3 15,0-1-4-15,0 1-10 0,0-1 2 16,0 0-3-16,0 0-5 0,0 0 1 15,0 0-1-15,0 0-3 0,0 0-1 16,0 0 3-16,0 0-4 0,0 0 0 16,0 0 0-16,0 0-3 15,2 0 0-15,-2 0 1 0,0 0-3 16,0 0 0-16,0 0 4 0,0 0-4 16,0 0 0-16,0 0 8 0,0 0-5 15,0 0 3-15,0 0 4 0,0 0-7 16,0 0 3-16,0 0 1 15,0 0-5-15,0 0 1 0,0 0 2 16,0 0-5-16,0 0 0 0,0 0 0 16,0 0 1-16,0 0-1 0,0 0 0 15,0 0 0-15,0 0-1 0,0 0 2 16,0 0-2-16,0 0 1 16,0 0 0-16,0 0 1 0,0 0-1 15,3 0 0-15,-3 0 0 0,0 0-1 16,0 0 1-16,0 0 2 0,0 0-3 15,0 0 2-15,0 0-2 0,0 0 0 16,0 0 2-16,0 0-2 0,0 0-2 16,0 0 3-16,0 0 0 15,0 0-5-15,0 0 8 0,0 0-5 16,0 0 1-16,0 0 2 0,0 0 2 16,0 0-4-16,0 0 2 0,0 0-3 15,0 0 2-15,0 0 0 0,0 0 1 16,0 0-2-16,0 0 2 15,0 0 1-15,0 0-2 0,0 0 0 16,0 0-1-16,0 0 0 0,0 0 2 16,0 0-1-16,0 0-1 0,0 0 2 15,0 0-1-15,0 0-1 0,0 0 2 16,0 0-1-16,0 0-2 0,0 0 4 16,0 0-4-16,0 1 0 15,0-1 3-15,0 0-2 0,-3 0-6 16,3 0 9-16,0 0-4 0,0 0-5 15,0 0 10-15,0 0-6 0,0 0 0 16,0 0 6-16,0 0-4 0,0 0 0 16,0 0 2-16,0 0-2 0,0 0-6 15,0 0 4-15,0 0-2 16,0 0 1-16,0 0 5 0,0 0-2 16,0 0-4-16,0 0 6 0,0 0-2 15,0 0-2-15,0 0 6 16,0 0-6-16,0 0 0 0,0 0 3 15,0 0 0-15,0 0-11 0,0 0 9 16,0 0-5-16,0 0 0 0,0 0 4 16,0 0-4-16,0 0 1 0,0 0 5 15,0 0-3-15,0 0-1 0,0 0 7 16,0 0-4-16,0 0-4 16,0 0 7-16,0 0-2 0,0 0-3 15,0 0 6-15,0 0-4 0,0 0-3 16,0 0 5-16,0 0 0 0,0 0-10 15,0 0 10-15,0 0 0 0,0 0-6 16,0 0 9-16,0 0-4 0,0 0 0 16,0 0 2-16,0 0 0 15,0 0-1-15,0 0 0 0,0 0-2 16,0 0 0-16,0 0 4 0,0 0-4 16,0 0-2-16,0 0 6 0,0 0-4 15,0 0-11-15,0 0 10 0,0 0-4 16,0 0 2-16,0 0 6 15,0 0-2-15,0 0-1 0,0 0 3 16,0 0-1-16,0 0-1 0,0 0 2 16,0 0 0-16,0 0-2 0,0 0 2 15,0 0 0-15,0 0-3 0,0 0 4 16,0 0-2-16,0 0 0 0,0 0-5 16,0 0 5-16,0 0-14 15,0 0 14-15,0 0 0 0,0 0-6 16,0 0 7-16,0 0-2 0,0 0-4 15,0 0 6-15,0 0-2 0,0 0-6 16,0 0 7-16,0 0 0 0,0 0-7 16,0 0 9-16,0 0-4 0,0 0-3 15,0 0 7-15,0 0-1 16,-2 0-2-16,2 0 1 0,0 0 0 16,0 0 0-16,0 0-1 0,0 0 0 15,0 0-2-15,0 0 2 0,0 0-2 16,0 0-8-16,0 0 7 15,0 0-4-15,2 0 1 0,-2 0 7 16,0 0 0-16,0 0-6 0,0 0 8 16,0 0-3-16,-2 0 0 0,2 0 2 15,0 0 0-15,0 0-1 0,0 0 0 16,0 0 0-16,0 0 0 16,0 0-1-16,0 0 1 0,0 0 0 15,0 0 0-15,0 0-2 0,0 0-1 16,0 0 5-16,0 0-4 0,0 0-7 15,0 0 2-15,0 0 1 0,0 0-7 16,0 0 9-16,0 0-6 0,0 0 1 16,0 0 11-16,0 0-4 15,0 0-3-15,0 0 7 0,0 0-1 16,0 0-2-16,0 0 1 0,0 0 1 16,0 0-2-16,-2 0 0 0,2 0 0 15,0 0-3-15,0 0 5 0,0 0-2 16,0 0-3-16,0 0 7 15,0 0-3-15,0 0-1 0,0 0 2 16,0 0 0-16,0 0-2 0,0 0 2 16,0 0 0-16,0 0-1 0,0 0 0 15,0 0 2-15,0 0-4 0,0 0 4 16,0 0-1-16,0 0-3 16,0 0 4-16,0 0-1 0,0 0-1 15,0 0 0-15,0 0 0 0,0 0 0 16,0 0-2-16,0 0 1 0,0 0-1 15,0 0 4-15,0 0 0 0,0 0-6 16,0 0 7-16,0 0-4 0,0 0-1 16,0 0 4-16,0 0-3 15,0 0 0-15,0 0 2 0,0 0 1 16,0 0-3-16,2 0 2 0,-2 0 0 16,0 0-4-16,0 0 6 0,0 0-5 15,-2 0 0-15,2 0 4 16,0 0-3-16,0 0-1 0,0 0 4 15,0 0-3-15,0 0-3 0,0 0 5 16,0 0-2-16,0 0-6 0,0 0 7 16,0 0 0-16,0 0-7 0,0 0 10 15,0 0-5-15,0 0-2 0,0 0 6 16,0 0-2-16,0 0 0 0,0 0-2 16,0 0 1-16,0 0-2 15,0 0 4-15,0 0-2 0,0 0-7 16,0 0 7-16,0 0-5 0,0 0-1 15,0 0 5-15,0 0-4 0,0 0-1 16,2 0 6-16,-2 0 0 0,0 0-3 16,0 0 6-16,0 0-4 15,0 0 0-15,0 0 4 0,0 0-1 16,0 0-1-16,0 0-1 0,0 0 1 16,0 0 0-16,0 0 0 0,0 0-2 15,0 0 0-15,0 0 4 0,0 0-1 16,0 0-1-16,0 0-1 0,0 0 1 15,0 0 0-15,0 0 0 16,0 0-1-16,0 0-1 0,0 0 4 16,0 0-2-16,0 0-2 0,0 0 4 15,0 0 0-15,0 0-2 0,0 0 0 16,0 0 0-16,0 0-3 16,0 0 6-16,0 0-5 0,0 0 1 15,0 0 2-15,0 0-1 0,0 0-2 16,0 0 4-16,0 0-3 0,0 0-1 15,0 0 4-15,0 0-2 0,0 0 0 16,0 0-4-16,0 0 3 0,0 0-3 16,0 0 8-16,0 0-7 15,0 0 1-15,0 0 4 0,0 0-1 16,0 0-4-16,0 0 6 0,0 0-2 16,0 0-2-16,0 0 2 0,0 0-1 15,0 0 0-15,0 0 0 0,0 0 3 16,0 0-4-16,0 0 2 15,0 0-2-15,0 0-1 0,0 0 4 16,0 0-2-16,0 0-1 0,0 0 2 16,0 0-1-16,0 0-1 0,0 0 2 15,0 0-1-15,0 0-2 0,0 0-11 16,0 0-49-16,0 0-64 0,0 0 8 16,-2 5-112-16,-7-4-287 15</inkml:trace>
  <inkml:trace contextRef="#ctx0" brushRef="#br0" timeOffset="27135.18">13175 1957 1107 0,'0'0'0'0,"0"0"114"0,0 0-46 15,0 0-42-15,0 0 8 0,0 0 13 16,88-9-4-16,-52 9-1 16,-3 6-16-16,-5 8-19 0,-6 3 0 15,-6 2-5-15,-4 5 0 0,-8 3 7 16,-4 3 0-16,-4 2 1 0,-14 3 21 15,-3 0 8-15,-7-1-5 0,3-4 13 16,2-8-19-16,4-7-9 0,4-7 3 16,8-2-7-16,6-6-4 0,1 0 2 15,5-1-19-15,2-8-24 16,12-5 19-16,10-4-2 0,3-1 2 16,6 1 1-16,0 7-13 0,-8 5 4 15,-2 4-2-15,-9 2 10 0,1 6 2 16,-6 4 1-16,-3 0-6 15,-4 3 7-15,-7 2 14 0,0 5 2 16,-4 3 1-16,-10 3 12 0,2-1-3 16,-8-1-6-16,4-1 1 0,-7-1-8 15,2 0-5-15,2-5 2 0,-1-6-6 16,13-4-107-16,5-3-91 16,2-4 18-16,0-1-99 0,2-9-271 15</inkml:trace>
  <inkml:trace contextRef="#ctx0" brushRef="#br0" timeOffset="27806.33">13674 2457 447 0,'0'0'0'16,"0"0"439"-16,0 0-281 0,-32 71-22 16,12-49-1-16,-6 4-51 0,-4 1-16 15,-6 0-2-15,1-4-16 0,-4-3-8 16,0-6 0-16,-2-3-14 15,-1-8-8-15,-4-3 8 0,3 0-10 16,-1-9 2-16,-5-7 6 0,5-8-8 16,-2-6-8-16,0-7-1 0,7-11-9 15,5-13 0-15,2-10-11 0,7-11-48 16,11-2 58-16,9 0-2 16,7 0 3-16,8 1 0 0,15 1-9 15,7 4 1-15,10 2-2 0,13 7 6 16,11 6-7-16,10 2 4 0,7 15 13 15,4 13 10-15,1 16-10 0,-10 22-3 16,-13 24-4-16,-10 20-3 0,-14 21 6 16,-2 12-2-16,-9 5 0 15,-7 3 6-15,-9-6-4 0,-7-8-2 16,-7-10 0-16,0-10 7 0,-9-8-8 16,-1-8 2-16,-1-8 11 0,-5-7 3 15,2-7 8-15,0-5-7 0,5-3-6 16,-2-4-1-16,2 0-6 15,1-1-4-15,4 0 2 0,0 0 0 16,1-3-4-16,-1-1 4 0,4 1-2 16,-1-2 0-16,1 1 2 0,0-1 8 15,0 0-7-15,0 0 7 0,0 0-5 16,0 1 0-16,0-1 6 0,0 0-6 16,-4 0 0-16,4 0 6 15,0 0-5-15,0 0-1 0,0 0 3 16,0 0-4-16,0 0-2 0,0 0 5 15,0 0-3-15,0 0-1 0,0 0 7 16,0 0-3-16,0 0-1 0,0 0 7 16,0 0-1-16,-2 0-4 15,2 0 2-15,0 0-4 0,0 0-3 16,0 0 4-16,0 0-4 0,0 0-4 16,0 0 4-16,0 0 0 0,0 0-2 15,0 0 0-15,0 0 4 0,0 0-6 16,0-1 3-16,0 1-3 0,0-1-20 15,0 1-7-15,0 0-11 16,0 0-48-16,0-3-93 0,-5-5-145 16,-2-2-120-16</inkml:trace>
  <inkml:trace contextRef="#ctx0" brushRef="#br0" timeOffset="29391.48">3617 8436 286 0,'0'0'0'0,"0"0"534"16,0 0-433-16,0 0 63 16,0 1-56-16,0-1-12 0,0 0-11 15,0 0-11-15,0 0-7 0,0 0-3 16,0 0-34-16,0 1-13 0,0 0 0 15,0-1-6-15,0 1-2 0,0-1 1 16,0 0-3-16,0 0 3 0,0 0 7 16,0 0-7-16,4 0-2 0,-2 0 0 15,3 0 0-15,-1 0 1 16,8 0 3-16,-1 0-5 0,4 0-1 16,5 0 3-16,1 0-4 0,4 0-2 15,3 0 3-15,-3-1 1 0,9-1-5 16,-1-2 2-16,-1 0 6 15,5 2-1-15,0 1-6 0,-1-3 0 16,1 2-5-16,2-1 4 0,0 0 1 16,1 0-3-16,-1 1 0 0,0 1 3 15,2-1-3-15,0-4 0 0,1 2 2 16,-1-2-2-16,-2 1 0 16,0-3 2-16,-2 3-2 0,-2-2 0 15,0 0 4-15,1 3-5 0,-3 0 2 16,-4 1 1-16,1 0-4 0,-2 3 3 15,4-2 1-15,-4 3-4 0,8-1 3 16,-1 0 1-16,2-1-4 16,0-3 3-16,4 1 0 0,0-5-2 15,-1 2-1-15,1-2 4 0,-2-1-2 16,0 1 0-16,-4-1 3 0,-3 1-5 16,-2 3 2-16,4 1 0 0,-4 1 0 15,3 0 0-15,1 2 1 16,0-2-2-16,1 2 2 0,0 0 0 15,4 0-1-15,-3-2 0 0,3-1 3 16,0 1-5-16,-1-4 4 0,7 2-2 16,-8 0 0-16,0 0 2 0,-2 0 0 15,2 2-4-15,1 0 4 0,1 1 3 16,-2 1-8-16,0-1 5 0,-4 2-3 16,5 0-2-16,1 0 5 15,-1 0-2-15,3 0 0 0,2 0 0 16,3 0 4-16,3-5 4 0,2 1-7 15,1-2 0-15,-3-2-2 0,6 4-2 16,0-3 5-16,0-2 6 16,1 1 8-16,-3-1-2 0,-3 0-2 0,-1 3 2 15,-1 2-6-15,0 0-5 16,2 3 2-16,-10 0 0 0,3-1-4 16,-1 2 3-16,-5-1-2 0,-3 1-1 15,-4 0 2-15,-5 0-2 16,-8 0-2-16,-4 0 2 0,-3 0 2 15,-3 0-3-15,-1 0 0 0,-1 1 2 16,-3-1-2-16,-2 0 0 0,2 0 10 16,-2 0-5-16,0 0 6 0,0 0 0 15,0 0-2-15,0 0 2 0,0 0-3 16,0-1-8-16,0 0 0 16,0-4-41-16,0 2 8 0,1-2-21 15,-1-1-13-15,2 2-74 0,0 0-90 16,-2 1 2-16,0-1-13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10/1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5F33961-505A-CFBE-7485-C1A6612D2E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>
            <a:extLst>
              <a:ext uri="{FF2B5EF4-FFF2-40B4-BE49-F238E27FC236}">
                <a16:creationId xmlns:a16="http://schemas.microsoft.com/office/drawing/2014/main" id="{F9D31961-E54E-A4A3-A263-BC8D6995E780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>
            <a:extLst>
              <a:ext uri="{FF2B5EF4-FFF2-40B4-BE49-F238E27FC236}">
                <a16:creationId xmlns:a16="http://schemas.microsoft.com/office/drawing/2014/main" id="{79C7788C-F37A-C94D-DF9F-617355F08D3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讀題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來看 </a:t>
            </a:r>
            <a:r>
              <a:rPr lang="en-US" altLang="zh-TW" baseline="0" dirty="0"/>
              <a:t>111 </a:t>
            </a:r>
            <a:r>
              <a:rPr lang="zh-TW" altLang="en-US" baseline="0" dirty="0"/>
              <a:t>年特招的題目，座標平面上有</a:t>
            </a:r>
            <a:r>
              <a:rPr lang="en-US" altLang="zh-TW" baseline="0" dirty="0"/>
              <a:t>PQ</a:t>
            </a:r>
            <a:r>
              <a:rPr lang="zh-TW" altLang="en-US" baseline="0" dirty="0"/>
              <a:t>兩點，</a:t>
            </a:r>
            <a:br>
              <a:rPr lang="en-US" altLang="zh-TW" baseline="0" dirty="0"/>
            </a:br>
            <a:r>
              <a:rPr lang="en-US" altLang="zh-TW" baseline="0" dirty="0"/>
              <a:t>P</a:t>
            </a:r>
            <a:r>
              <a:rPr lang="zh-TW" altLang="en-US" baseline="0" dirty="0"/>
              <a:t>點在方程式為 </a:t>
            </a:r>
            <a:r>
              <a:rPr lang="en-US" altLang="zh-TW" baseline="0" dirty="0"/>
              <a:t>y = x + 2 </a:t>
            </a:r>
            <a:r>
              <a:rPr lang="zh-TW" altLang="en-US" baseline="0" dirty="0"/>
              <a:t>的直線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Q</a:t>
            </a:r>
            <a:r>
              <a:rPr lang="zh-TW" altLang="en-US" baseline="0" dirty="0"/>
              <a:t> 點在方程式為 </a:t>
            </a:r>
            <a:r>
              <a:rPr lang="en-US" altLang="zh-TW" baseline="0" dirty="0"/>
              <a:t>y = x -1 </a:t>
            </a:r>
            <a:r>
              <a:rPr lang="zh-TW" altLang="en-US" baseline="0" dirty="0"/>
              <a:t>的直線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如果 </a:t>
            </a:r>
            <a:r>
              <a:rPr lang="en-US" altLang="zh-TW" baseline="0" dirty="0"/>
              <a:t>Q</a:t>
            </a:r>
            <a:r>
              <a:rPr lang="zh-TW" altLang="en-US" baseline="0" dirty="0"/>
              <a:t> 點的 </a:t>
            </a:r>
            <a:r>
              <a:rPr lang="en-US" altLang="zh-TW" baseline="0" dirty="0"/>
              <a:t>x </a:t>
            </a:r>
            <a:r>
              <a:rPr lang="zh-TW" altLang="en-US" baseline="0" dirty="0"/>
              <a:t>座標比 </a:t>
            </a:r>
            <a:r>
              <a:rPr lang="en-US" altLang="zh-TW" baseline="0" dirty="0"/>
              <a:t>P</a:t>
            </a:r>
            <a:r>
              <a:rPr lang="zh-TW" altLang="en-US" baseline="0" dirty="0"/>
              <a:t> 點的 </a:t>
            </a:r>
            <a:r>
              <a:rPr lang="en-US" altLang="zh-TW" baseline="0" dirty="0"/>
              <a:t>y </a:t>
            </a:r>
            <a:r>
              <a:rPr lang="zh-TW" altLang="en-US" baseline="0" dirty="0"/>
              <a:t>座標多 </a:t>
            </a:r>
            <a:r>
              <a:rPr lang="en-US" altLang="zh-TW" baseline="0" dirty="0"/>
              <a:t>4</a:t>
            </a:r>
            <a:r>
              <a:rPr lang="zh-TW" altLang="en-US" baseline="0" dirty="0"/>
              <a:t>，這句話是什麼意思呢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是這兩點的座標 </a:t>
            </a:r>
            <a:r>
              <a:rPr lang="en-US" altLang="zh-TW" baseline="0" dirty="0"/>
              <a:t>P(</a:t>
            </a:r>
            <a:r>
              <a:rPr lang="zh-TW" altLang="en-US" baseline="0" dirty="0"/>
              <a:t> </a:t>
            </a:r>
            <a:r>
              <a:rPr lang="en-US" altLang="zh-TW" baseline="0" dirty="0"/>
              <a:t>, )</a:t>
            </a:r>
            <a:r>
              <a:rPr lang="zh-TW" altLang="en-US" baseline="0" dirty="0"/>
              <a:t>、</a:t>
            </a:r>
            <a:r>
              <a:rPr lang="en-US" altLang="zh-TW" baseline="0" dirty="0"/>
              <a:t>Q( , )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是 </a:t>
            </a:r>
            <a:r>
              <a:rPr lang="en-US" altLang="zh-TW" baseline="0" dirty="0"/>
              <a:t>Q</a:t>
            </a:r>
            <a:r>
              <a:rPr lang="zh-TW" altLang="en-US" baseline="0" dirty="0"/>
              <a:t> 的 </a:t>
            </a:r>
            <a:r>
              <a:rPr lang="en-US" altLang="zh-TW" baseline="0" dirty="0"/>
              <a:t>x </a:t>
            </a:r>
            <a:r>
              <a:rPr lang="zh-TW" altLang="en-US" baseline="0" dirty="0"/>
              <a:t>座標、比 </a:t>
            </a:r>
            <a:r>
              <a:rPr lang="en-US" altLang="zh-TW" baseline="0" dirty="0"/>
              <a:t>P </a:t>
            </a:r>
            <a:r>
              <a:rPr lang="zh-TW" altLang="en-US" baseline="0" dirty="0"/>
              <a:t>的 </a:t>
            </a:r>
            <a:r>
              <a:rPr lang="en-US" altLang="zh-TW" baseline="0" dirty="0"/>
              <a:t>y </a:t>
            </a:r>
            <a:r>
              <a:rPr lang="zh-TW" altLang="en-US" baseline="0" dirty="0"/>
              <a:t>座標，也就是這裡多 </a:t>
            </a:r>
            <a:r>
              <a:rPr lang="en-US" altLang="zh-TW" baseline="0" dirty="0"/>
              <a:t>4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方便起見，我們用 </a:t>
            </a:r>
            <a:r>
              <a:rPr lang="en-US" altLang="zh-TW" baseline="0" dirty="0"/>
              <a:t>a </a:t>
            </a:r>
            <a:r>
              <a:rPr lang="zh-TW" altLang="en-US" baseline="0" dirty="0"/>
              <a:t>表示 </a:t>
            </a:r>
            <a:r>
              <a:rPr lang="en-US" altLang="zh-TW" baseline="0" dirty="0"/>
              <a:t>P</a:t>
            </a:r>
            <a:r>
              <a:rPr lang="zh-TW" altLang="en-US" baseline="0" dirty="0"/>
              <a:t> 的 </a:t>
            </a:r>
            <a:r>
              <a:rPr lang="en-US" altLang="zh-TW" baseline="0" dirty="0"/>
              <a:t>y </a:t>
            </a:r>
            <a:r>
              <a:rPr lang="zh-TW" altLang="en-US" baseline="0" dirty="0"/>
              <a:t>座標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那麼這裡就是 </a:t>
            </a:r>
            <a:r>
              <a:rPr lang="en-US" altLang="zh-TW" baseline="0" dirty="0"/>
              <a:t>a + 4</a:t>
            </a:r>
            <a:r>
              <a:rPr lang="zh-TW" altLang="en-US" baseline="0" dirty="0"/>
              <a:t>。回到題目中。則 </a:t>
            </a:r>
            <a:r>
              <a:rPr lang="en-US" altLang="zh-TW" baseline="0" dirty="0"/>
              <a:t>PQ</a:t>
            </a:r>
            <a:r>
              <a:rPr lang="zh-TW" altLang="en-US" baseline="0" dirty="0"/>
              <a:t> 的</a:t>
            </a:r>
            <a:r>
              <a:rPr lang="zh-TW" altLang="en-US" u="sng" baseline="0" dirty="0"/>
              <a:t>長度</a:t>
            </a:r>
            <a:r>
              <a:rPr lang="zh-TW" altLang="en-US" baseline="0" dirty="0"/>
              <a:t>為何呢</a:t>
            </a:r>
            <a:r>
              <a:rPr lang="en-US" altLang="zh-TW" baseline="0" dirty="0"/>
              <a:t>?</a:t>
            </a:r>
            <a:r>
              <a:rPr lang="zh-TW" altLang="en-US" baseline="0" dirty="0"/>
              <a:t>  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是 </a:t>
            </a:r>
            <a:r>
              <a:rPr lang="en-US" altLang="zh-TW" baseline="0" dirty="0"/>
              <a:t>P</a:t>
            </a:r>
            <a:r>
              <a:rPr lang="zh-TW" altLang="en-US" baseline="0" dirty="0"/>
              <a:t>、</a:t>
            </a:r>
            <a:r>
              <a:rPr lang="en-US" altLang="zh-TW" baseline="0" dirty="0"/>
              <a:t>Q</a:t>
            </a:r>
            <a:r>
              <a:rPr lang="zh-TW" altLang="en-US" baseline="0" dirty="0"/>
              <a:t> 之間的距離，馬上聯想到兩點的距離公式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對應座標相減的平方和開根號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為了要用距離公式，設法寫出 </a:t>
            </a:r>
            <a:r>
              <a:rPr lang="en-US" altLang="zh-TW" baseline="0" dirty="0"/>
              <a:t>P</a:t>
            </a:r>
            <a:r>
              <a:rPr lang="zh-TW" altLang="en-US" baseline="0" dirty="0"/>
              <a:t>、</a:t>
            </a:r>
            <a:r>
              <a:rPr lang="en-US" altLang="zh-TW" baseline="0" dirty="0"/>
              <a:t>Q</a:t>
            </a:r>
            <a:r>
              <a:rPr lang="zh-TW" altLang="en-US" baseline="0" dirty="0"/>
              <a:t> 的坐標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想要用這個公式，就要知道兩點的座標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也就是要設法將 </a:t>
            </a:r>
            <a:r>
              <a:rPr lang="en-US" altLang="zh-TW" baseline="0" dirty="0"/>
              <a:t>P</a:t>
            </a:r>
            <a:r>
              <a:rPr lang="zh-TW" altLang="en-US" baseline="0" dirty="0"/>
              <a:t> 的 </a:t>
            </a:r>
            <a:r>
              <a:rPr lang="en-US" altLang="zh-TW" baseline="0" dirty="0"/>
              <a:t>x </a:t>
            </a:r>
            <a:r>
              <a:rPr lang="zh-TW" altLang="en-US" baseline="0" dirty="0"/>
              <a:t>座標和 </a:t>
            </a:r>
            <a:r>
              <a:rPr lang="en-US" altLang="zh-TW" baseline="0" dirty="0"/>
              <a:t>Q</a:t>
            </a:r>
            <a:r>
              <a:rPr lang="zh-TW" altLang="en-US" baseline="0" dirty="0"/>
              <a:t> 的 </a:t>
            </a:r>
            <a:r>
              <a:rPr lang="en-US" altLang="zh-TW" baseline="0" dirty="0"/>
              <a:t>y </a:t>
            </a:r>
            <a:r>
              <a:rPr lang="zh-TW" altLang="en-US" baseline="0" dirty="0"/>
              <a:t>座標求出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先看 </a:t>
            </a:r>
            <a:r>
              <a:rPr lang="en-US" altLang="zh-TW" baseline="0" dirty="0"/>
              <a:t>P</a:t>
            </a:r>
            <a:r>
              <a:rPr lang="zh-TW" altLang="en-US" baseline="0" dirty="0"/>
              <a:t> 點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因為 他 是這條直線 </a:t>
            </a:r>
            <a:r>
              <a:rPr lang="en-US" altLang="zh-TW" baseline="0" dirty="0"/>
              <a:t>y = x + 2 </a:t>
            </a:r>
            <a:r>
              <a:rPr lang="zh-TW" altLang="en-US" baseline="0" dirty="0"/>
              <a:t>上的點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所以 </a:t>
            </a:r>
            <a:r>
              <a:rPr lang="en-US" altLang="zh-TW" baseline="0" dirty="0"/>
              <a:t>y = a </a:t>
            </a:r>
            <a:r>
              <a:rPr lang="zh-TW" altLang="en-US" baseline="0" dirty="0"/>
              <a:t>代入，就可以得到 </a:t>
            </a:r>
            <a:r>
              <a:rPr lang="en-US" altLang="zh-TW" baseline="0" dirty="0"/>
              <a:t>x = a – 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就是 </a:t>
            </a:r>
            <a:r>
              <a:rPr lang="en-US" altLang="zh-TW" baseline="0" dirty="0"/>
              <a:t>P</a:t>
            </a:r>
            <a:r>
              <a:rPr lang="zh-TW" altLang="en-US" baseline="0" dirty="0"/>
              <a:t> 點的 </a:t>
            </a:r>
            <a:r>
              <a:rPr lang="en-US" altLang="zh-TW" baseline="0" dirty="0"/>
              <a:t>x </a:t>
            </a:r>
            <a:r>
              <a:rPr lang="zh-TW" altLang="en-US" baseline="0" dirty="0"/>
              <a:t>座標。 </a:t>
            </a:r>
            <a:endParaRPr lang="en-US" altLang="zh-TW" baseline="0" dirty="0"/>
          </a:p>
          <a:p>
            <a:pPr marL="0" indent="0">
              <a:buNone/>
              <a:defRPr/>
            </a:pPr>
            <a:br>
              <a:rPr lang="en-US" altLang="zh-TW" baseline="0" dirty="0"/>
            </a:br>
            <a:r>
              <a:rPr lang="zh-TW" altLang="en-US" baseline="0" dirty="0"/>
              <a:t>相同的，</a:t>
            </a:r>
            <a:r>
              <a:rPr lang="en-US" altLang="zh-TW" baseline="0" dirty="0"/>
              <a:t>Q</a:t>
            </a:r>
            <a:r>
              <a:rPr lang="zh-TW" altLang="en-US" baseline="0" dirty="0"/>
              <a:t> 是這條直線 </a:t>
            </a:r>
            <a:r>
              <a:rPr lang="en-US" altLang="zh-TW" baseline="0" dirty="0"/>
              <a:t>y = x – 1 </a:t>
            </a:r>
            <a:r>
              <a:rPr lang="zh-TW" altLang="en-US" baseline="0" dirty="0"/>
              <a:t>上的點，</a:t>
            </a:r>
            <a:br>
              <a:rPr lang="en-US" altLang="zh-TW" baseline="0" dirty="0"/>
            </a:br>
            <a:r>
              <a:rPr lang="zh-TW" altLang="en-US" baseline="0" dirty="0"/>
              <a:t>所以 </a:t>
            </a:r>
            <a:r>
              <a:rPr lang="en-US" altLang="zh-TW" baseline="0" dirty="0"/>
              <a:t>a + 4 </a:t>
            </a:r>
            <a:r>
              <a:rPr lang="zh-TW" altLang="en-US" baseline="0" dirty="0"/>
              <a:t>代到 </a:t>
            </a:r>
            <a:r>
              <a:rPr lang="en-US" altLang="zh-TW" baseline="0" dirty="0"/>
              <a:t>x </a:t>
            </a:r>
            <a:r>
              <a:rPr lang="zh-TW" altLang="en-US" baseline="0" dirty="0"/>
              <a:t>之中，就可以得到 </a:t>
            </a:r>
            <a:r>
              <a:rPr lang="en-US" altLang="zh-TW" baseline="0" dirty="0"/>
              <a:t>y = a + 3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是 </a:t>
            </a:r>
            <a:r>
              <a:rPr lang="en-US" altLang="zh-TW" baseline="0" dirty="0"/>
              <a:t>Q</a:t>
            </a:r>
            <a:r>
              <a:rPr lang="zh-TW" altLang="en-US" baseline="0" dirty="0"/>
              <a:t> 點的 </a:t>
            </a:r>
            <a:r>
              <a:rPr lang="en-US" altLang="zh-TW" baseline="0" dirty="0"/>
              <a:t>y </a:t>
            </a:r>
            <a:r>
              <a:rPr lang="zh-TW" altLang="en-US" baseline="0" dirty="0"/>
              <a:t>座標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利用公式，求距離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那麼根據公式，可以先計算 對應座標相減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也就是 </a:t>
            </a:r>
            <a:r>
              <a:rPr lang="en-US" altLang="zh-TW" baseline="0" dirty="0"/>
              <a:t>a + 4 – (a – 2) = 6</a:t>
            </a:r>
            <a:r>
              <a:rPr lang="zh-TW" altLang="en-US" baseline="0" dirty="0"/>
              <a:t>，</a:t>
            </a:r>
            <a:r>
              <a:rPr lang="en-US" altLang="zh-TW" baseline="0" dirty="0"/>
              <a:t>a + 3 – a = 3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樣 </a:t>
            </a:r>
            <a:r>
              <a:rPr lang="en-US" altLang="zh-TW" baseline="0" dirty="0"/>
              <a:t>PQ</a:t>
            </a:r>
            <a:r>
              <a:rPr lang="zh-TW" altLang="en-US" baseline="0" dirty="0"/>
              <a:t> 距離就會等於 </a:t>
            </a:r>
            <a:r>
              <a:rPr lang="en-US" altLang="zh-TW" baseline="0" dirty="0"/>
              <a:t>6^2 + 3^2 </a:t>
            </a:r>
            <a:r>
              <a:rPr lang="zh-TW" altLang="en-US" baseline="0" dirty="0"/>
              <a:t>開根號 </a:t>
            </a:r>
            <a:br>
              <a:rPr lang="en-US" altLang="zh-TW" baseline="0" dirty="0"/>
            </a:br>
            <a:r>
              <a:rPr lang="zh-TW" altLang="en-US" baseline="0" dirty="0"/>
              <a:t>不難算出 答案是 </a:t>
            </a:r>
            <a:r>
              <a:rPr lang="en-US" altLang="zh-TW" baseline="0" dirty="0"/>
              <a:t>3 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5</a:t>
            </a:r>
            <a:r>
              <a:rPr lang="zh-TW" altLang="en-US" baseline="0" dirty="0"/>
              <a:t>，選 </a:t>
            </a:r>
            <a:r>
              <a:rPr lang="en-US" altLang="zh-TW" baseline="0" dirty="0"/>
              <a:t>(A)</a:t>
            </a:r>
            <a:r>
              <a:rPr lang="zh-TW" altLang="en-US" baseline="0" dirty="0"/>
              <a:t> 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重點整理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這一題乍看之下似乎不太容易，但其實主要只是測驗同學幾個基本的觀念，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在看到要求兩點距離的時候，要能夠想到這個距離公式</a:t>
            </a:r>
            <a:r>
              <a:rPr lang="en-US" altLang="zh-TW" baseline="0" dirty="0"/>
              <a:t>(1)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為了要使用公式，利用已知的條件寫出假設</a:t>
            </a:r>
            <a:r>
              <a:rPr lang="en-US" altLang="zh-TW" baseline="0" dirty="0"/>
              <a:t>(2)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並且利用在直線上的點，代入</a:t>
            </a:r>
            <a:r>
              <a:rPr lang="en-US" altLang="zh-TW" baseline="0" dirty="0"/>
              <a:t>(3) </a:t>
            </a:r>
            <a:r>
              <a:rPr lang="zh-TW" altLang="en-US" baseline="0" dirty="0"/>
              <a:t>的方法寫出完整 的坐標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後續就是代入到公式中，小心計算就好了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只是改數據，請同學依樣畫葫蘆的做做看喔</a:t>
            </a:r>
            <a:endParaRPr lang="en-US" altLang="zh-TW" baseline="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DB2EB31-C8DE-7947-4F5D-7EAB33B39AE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7687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12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12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12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0/12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10/12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customXml" Target="../ink/ink1.xml"/><Relationship Id="rId18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customXml" Target="../ink/ink3.xml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.png"/><Relationship Id="rId20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customXml" Target="../ink/ink2.xml"/><Relationship Id="rId10" Type="http://schemas.openxmlformats.org/officeDocument/2006/relationships/image" Target="../media/image4.wmf"/><Relationship Id="rId19" Type="http://schemas.openxmlformats.org/officeDocument/2006/relationships/customXml" Target="../ink/ink4.xml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1FCC838-D7C6-1698-6E81-96C4FE674BD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>
            <a:extLst>
              <a:ext uri="{FF2B5EF4-FFF2-40B4-BE49-F238E27FC236}">
                <a16:creationId xmlns:a16="http://schemas.microsoft.com/office/drawing/2014/main" id="{B04BC67F-8F90-0DBC-8736-4CBA112F6F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>
                <a:latin typeface="+mn-lt"/>
              </a:rPr>
              <a:t>直線上</a:t>
            </a:r>
            <a:r>
              <a:rPr lang="zh-TW" altLang="en-US" dirty="0">
                <a:latin typeface="+mn-lt"/>
              </a:rPr>
              <a:t>兩點距離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13BB88C1-3D4C-9946-C013-BAC0AA3F01ED}"/>
              </a:ext>
            </a:extLst>
          </p:cNvPr>
          <p:cNvSpPr txBox="1"/>
          <p:nvPr/>
        </p:nvSpPr>
        <p:spPr>
          <a:xfrm>
            <a:off x="229614" y="846371"/>
            <a:ext cx="11455567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坐標平面上有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P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Q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兩點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P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點在方程式為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y = x +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直線上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Q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點在方程式為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y = x –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直線上。若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Q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點的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x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坐標比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P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點的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y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坐標多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4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，則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PQ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的長度為何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A)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           </a:t>
            </a:r>
            <a:r>
              <a:rPr lang="en-US" altLang="zh-TW" sz="2000" b="1" dirty="0">
                <a:ea typeface="微軟正黑體" panose="020B0604030504040204" pitchFamily="34" charset="-120"/>
              </a:rPr>
              <a:t>(B)          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(C)           (D)                        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</a:rPr>
              <a:t>111 </a:t>
            </a:r>
            <a:r>
              <a:rPr lang="zh-TW" altLang="en-US" dirty="0">
                <a:ea typeface="微軟正黑體" panose="020B0604030504040204" pitchFamily="34" charset="-120"/>
              </a:rPr>
              <a:t>特招</a:t>
            </a:r>
            <a:r>
              <a:rPr lang="en-US" altLang="zh-TW" dirty="0">
                <a:ea typeface="微軟正黑體" panose="020B0604030504040204" pitchFamily="34" charset="-120"/>
              </a:rPr>
              <a:t>(</a:t>
            </a:r>
            <a:r>
              <a:rPr lang="zh-TW" altLang="en-US" dirty="0">
                <a:ea typeface="微軟正黑體" panose="020B0604030504040204" pitchFamily="34" charset="-120"/>
              </a:rPr>
              <a:t>海大附中</a:t>
            </a:r>
            <a:r>
              <a:rPr lang="en-US" altLang="zh-TW" dirty="0">
                <a:ea typeface="微軟正黑體" panose="020B0604030504040204" pitchFamily="34" charset="-120"/>
              </a:rPr>
              <a:t>)</a:t>
            </a:r>
            <a:r>
              <a:rPr lang="zh-TW" altLang="en-US" dirty="0">
                <a:ea typeface="微軟正黑體" panose="020B0604030504040204" pitchFamily="34" charset="-120"/>
              </a:rPr>
              <a:t> 第</a:t>
            </a:r>
            <a:r>
              <a:rPr lang="zh-TW" altLang="en-US" b="1" dirty="0"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</a:rPr>
              <a:t>23 </a:t>
            </a:r>
            <a:r>
              <a:rPr lang="zh-TW" altLang="en-US" dirty="0">
                <a:ea typeface="微軟正黑體" panose="020B0604030504040204" pitchFamily="34" charset="-120"/>
              </a:rPr>
              <a:t>題</a:t>
            </a:r>
            <a:r>
              <a:rPr lang="en-US" altLang="zh-TW" dirty="0">
                <a:ea typeface="微軟正黑體" panose="020B0604030504040204" pitchFamily="34" charset="-120"/>
              </a:rPr>
              <a:t>】</a:t>
            </a:r>
            <a:endParaRPr lang="en-US" altLang="zh-TW" sz="2000" dirty="0">
              <a:ea typeface="微軟正黑體" panose="020B0604030504040204" pitchFamily="34" charset="-120"/>
            </a:endParaRPr>
          </a:p>
        </p:txBody>
      </p:sp>
      <p:cxnSp>
        <p:nvCxnSpPr>
          <p:cNvPr id="5" name="直線接點 4">
            <a:extLst>
              <a:ext uri="{FF2B5EF4-FFF2-40B4-BE49-F238E27FC236}">
                <a16:creationId xmlns:a16="http://schemas.microsoft.com/office/drawing/2014/main" id="{2B93DCC8-7CC3-1732-EE72-A0ABFBA1DF0B}"/>
              </a:ext>
            </a:extLst>
          </p:cNvPr>
          <p:cNvCxnSpPr/>
          <p:nvPr/>
        </p:nvCxnSpPr>
        <p:spPr>
          <a:xfrm>
            <a:off x="4976038" y="1446028"/>
            <a:ext cx="3615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物件 18">
            <a:extLst>
              <a:ext uri="{FF2B5EF4-FFF2-40B4-BE49-F238E27FC236}">
                <a16:creationId xmlns:a16="http://schemas.microsoft.com/office/drawing/2014/main" id="{E064F20F-CB2C-70A2-85D3-0A1F8D400F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9610" y="1874285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400" imgH="330120" progId="Equation.DSMT4">
                  <p:embed/>
                </p:oleObj>
              </mc:Choice>
              <mc:Fallback>
                <p:oleObj name="Equation" r:id="rId3" imgW="482400" imgH="330120" progId="Equation.DSMT4">
                  <p:embed/>
                  <p:pic>
                    <p:nvPicPr>
                      <p:cNvPr id="19" name="物件 18">
                        <a:extLst>
                          <a:ext uri="{FF2B5EF4-FFF2-40B4-BE49-F238E27FC236}">
                            <a16:creationId xmlns:a16="http://schemas.microsoft.com/office/drawing/2014/main" id="{E064F20F-CB2C-70A2-85D3-0A1F8D400F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9610" y="1874285"/>
                        <a:ext cx="482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FB0047AC-B613-B079-EBD5-33BA453E1B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0078" y="1874285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330120" progId="Equation.DSMT4">
                  <p:embed/>
                </p:oleObj>
              </mc:Choice>
              <mc:Fallback>
                <p:oleObj name="Equation" r:id="rId5" imgW="482400" imgH="33012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FB0047AC-B613-B079-EBD5-33BA453E1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0078" y="1874285"/>
                        <a:ext cx="482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78F0287C-E8AE-56EC-DD19-727CE7D22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0734" y="1874285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330120" progId="Equation.DSMT4">
                  <p:embed/>
                </p:oleObj>
              </mc:Choice>
              <mc:Fallback>
                <p:oleObj name="Equation" r:id="rId7" imgW="482400" imgH="33012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78F0287C-E8AE-56EC-DD19-727CE7D22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0734" y="1874285"/>
                        <a:ext cx="482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>
            <a:extLst>
              <a:ext uri="{FF2B5EF4-FFF2-40B4-BE49-F238E27FC236}">
                <a16:creationId xmlns:a16="http://schemas.microsoft.com/office/drawing/2014/main" id="{17F56586-775C-E50F-0648-EF35B2637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052" y="1874285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330120" progId="Equation.DSMT4">
                  <p:embed/>
                </p:oleObj>
              </mc:Choice>
              <mc:Fallback>
                <p:oleObj name="Equation" r:id="rId9" imgW="482400" imgH="330120" progId="Equation.DSMT4">
                  <p:embed/>
                  <p:pic>
                    <p:nvPicPr>
                      <p:cNvPr id="22" name="物件 21">
                        <a:extLst>
                          <a:ext uri="{FF2B5EF4-FFF2-40B4-BE49-F238E27FC236}">
                            <a16:creationId xmlns:a16="http://schemas.microsoft.com/office/drawing/2014/main" id="{17F56586-775C-E50F-0648-EF35B2637C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1052" y="1874285"/>
                        <a:ext cx="482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群組 33">
            <a:extLst>
              <a:ext uri="{FF2B5EF4-FFF2-40B4-BE49-F238E27FC236}">
                <a16:creationId xmlns:a16="http://schemas.microsoft.com/office/drawing/2014/main" id="{A3B3F4D0-FC93-22A6-CD8C-829530DAFD4B}"/>
              </a:ext>
            </a:extLst>
          </p:cNvPr>
          <p:cNvGrpSpPr/>
          <p:nvPr/>
        </p:nvGrpSpPr>
        <p:grpSpPr>
          <a:xfrm>
            <a:off x="8628544" y="2381251"/>
            <a:ext cx="3139593" cy="1398249"/>
            <a:chOff x="8900007" y="3709988"/>
            <a:chExt cx="3139593" cy="1398249"/>
          </a:xfrm>
        </p:grpSpPr>
        <p:grpSp>
          <p:nvGrpSpPr>
            <p:cNvPr id="30" name="群組 29">
              <a:extLst>
                <a:ext uri="{FF2B5EF4-FFF2-40B4-BE49-F238E27FC236}">
                  <a16:creationId xmlns:a16="http://schemas.microsoft.com/office/drawing/2014/main" id="{5B55498C-4F08-17EF-1C11-746FFD961E8E}"/>
                </a:ext>
              </a:extLst>
            </p:cNvPr>
            <p:cNvGrpSpPr/>
            <p:nvPr/>
          </p:nvGrpSpPr>
          <p:grpSpPr>
            <a:xfrm>
              <a:off x="8900007" y="3709988"/>
              <a:ext cx="3139593" cy="1398249"/>
              <a:chOff x="8471382" y="2420221"/>
              <a:chExt cx="3139593" cy="1398249"/>
            </a:xfrm>
          </p:grpSpPr>
          <p:sp>
            <p:nvSpPr>
              <p:cNvPr id="31" name="矩形: 圓角 30">
                <a:extLst>
                  <a:ext uri="{FF2B5EF4-FFF2-40B4-BE49-F238E27FC236}">
                    <a16:creationId xmlns:a16="http://schemas.microsoft.com/office/drawing/2014/main" id="{81F62855-F7D3-6C89-9C04-C3825F95C868}"/>
                  </a:ext>
                </a:extLst>
              </p:cNvPr>
              <p:cNvSpPr/>
              <p:nvPr/>
            </p:nvSpPr>
            <p:spPr>
              <a:xfrm>
                <a:off x="8471382" y="2768780"/>
                <a:ext cx="3139593" cy="1049690"/>
              </a:xfrm>
              <a:prstGeom prst="roundRect">
                <a:avLst>
                  <a:gd name="adj" fmla="val 19263"/>
                </a:avLst>
              </a:prstGeom>
              <a:solidFill>
                <a:srgbClr val="FFFFCC"/>
              </a:solidFill>
              <a:ln w="12700">
                <a:solidFill>
                  <a:srgbClr val="FF6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216000" tIns="79200" rIns="216000" bIns="61200" rtlCol="0" anchor="t" anchorCtr="0"/>
              <a:lstStyle/>
              <a:p>
                <a:pPr>
                  <a:lnSpc>
                    <a:spcPct val="120000"/>
                  </a:lnSpc>
                </a:pPr>
                <a:r>
                  <a:rPr lang="en-US" altLang="zh-TW" b="1" i="1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P</a:t>
                </a:r>
                <a:r>
                  <a:rPr lang="en-US" altLang="zh-TW" b="1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(</a:t>
                </a:r>
                <a:r>
                  <a:rPr lang="en-US" altLang="zh-TW" b="1" i="1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x</a:t>
                </a:r>
                <a:r>
                  <a:rPr lang="en-US" altLang="zh-TW" b="1" baseline="-30000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1</a:t>
                </a:r>
                <a:r>
                  <a:rPr lang="en-US" altLang="zh-TW" b="1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, </a:t>
                </a:r>
                <a:r>
                  <a:rPr lang="en-US" altLang="zh-TW" b="1" i="1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y</a:t>
                </a:r>
                <a:r>
                  <a:rPr lang="en-US" altLang="zh-TW" b="1" baseline="-30000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1</a:t>
                </a:r>
                <a:r>
                  <a:rPr lang="en-US" altLang="zh-TW" b="1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)</a:t>
                </a:r>
                <a:r>
                  <a:rPr lang="zh-TW" altLang="en-US" b="1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、</a:t>
                </a:r>
                <a:r>
                  <a:rPr lang="en-US" altLang="zh-TW" b="1" i="1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Q</a:t>
                </a:r>
                <a:r>
                  <a:rPr lang="en-US" altLang="zh-TW" b="1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(</a:t>
                </a:r>
                <a:r>
                  <a:rPr lang="en-US" altLang="zh-TW" b="1" i="1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x</a:t>
                </a:r>
                <a:r>
                  <a:rPr lang="en-US" altLang="zh-TW" b="1" baseline="-30000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2</a:t>
                </a:r>
                <a:r>
                  <a:rPr lang="en-US" altLang="zh-TW" b="1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, </a:t>
                </a:r>
                <a:r>
                  <a:rPr lang="en-US" altLang="zh-TW" b="1" i="1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y</a:t>
                </a:r>
                <a:r>
                  <a:rPr lang="en-US" altLang="zh-TW" b="1" baseline="-30000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2</a:t>
                </a:r>
                <a:r>
                  <a:rPr lang="en-US" altLang="zh-TW" b="1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)</a:t>
                </a:r>
                <a:endParaRPr lang="en-US" altLang="zh-TW" sz="1400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altLang="zh-TW" b="1" dirty="0">
                    <a:solidFill>
                      <a:schemeClr val="tx1"/>
                    </a:solidFill>
                    <a:ea typeface="微軟正黑體" panose="020B0604030504040204" pitchFamily="34" charset="-120"/>
                    <a:sym typeface="Symbol" panose="05050102010706020507" pitchFamily="18" charset="2"/>
                  </a:rPr>
                  <a:t> </a:t>
                </a:r>
                <a:endParaRPr lang="en-US" altLang="zh-TW" sz="1400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endParaRPr>
              </a:p>
            </p:txBody>
          </p:sp>
          <p:sp>
            <p:nvSpPr>
              <p:cNvPr id="32" name="文字方塊 31">
                <a:extLst>
                  <a:ext uri="{FF2B5EF4-FFF2-40B4-BE49-F238E27FC236}">
                    <a16:creationId xmlns:a16="http://schemas.microsoft.com/office/drawing/2014/main" id="{AC9FCDFA-7398-08E8-CD2A-BA417B1EA71B}"/>
                  </a:ext>
                </a:extLst>
              </p:cNvPr>
              <p:cNvSpPr txBox="1"/>
              <p:nvPr/>
            </p:nvSpPr>
            <p:spPr>
              <a:xfrm>
                <a:off x="8491368" y="2420221"/>
                <a:ext cx="206417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距離公式</a:t>
                </a:r>
              </a:p>
            </p:txBody>
          </p:sp>
        </p:grpSp>
        <p:graphicFrame>
          <p:nvGraphicFramePr>
            <p:cNvPr id="33" name="物件 32">
              <a:extLst>
                <a:ext uri="{FF2B5EF4-FFF2-40B4-BE49-F238E27FC236}">
                  <a16:creationId xmlns:a16="http://schemas.microsoft.com/office/drawing/2014/main" id="{6E8829D6-CE4B-A352-3B31-22C3F35531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3208" y="4584853"/>
            <a:ext cx="2768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768400" imgH="406080" progId="Equation.DSMT4">
                    <p:embed/>
                  </p:oleObj>
                </mc:Choice>
                <mc:Fallback>
                  <p:oleObj name="Equation" r:id="rId11" imgW="2768400" imgH="406080" progId="Equation.DSMT4">
                    <p:embed/>
                    <p:pic>
                      <p:nvPicPr>
                        <p:cNvPr id="33" name="物件 32">
                          <a:extLst>
                            <a:ext uri="{FF2B5EF4-FFF2-40B4-BE49-F238E27FC236}">
                              <a16:creationId xmlns:a16="http://schemas.microsoft.com/office/drawing/2014/main" id="{6E8829D6-CE4B-A352-3B31-22C3F355313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123208" y="4584853"/>
                          <a:ext cx="2768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群組 12">
            <a:extLst>
              <a:ext uri="{FF2B5EF4-FFF2-40B4-BE49-F238E27FC236}">
                <a16:creationId xmlns:a16="http://schemas.microsoft.com/office/drawing/2014/main" id="{444D313F-D0B7-E316-C2F2-C18341E511D0}"/>
              </a:ext>
            </a:extLst>
          </p:cNvPr>
          <p:cNvGrpSpPr/>
          <p:nvPr/>
        </p:nvGrpSpPr>
        <p:grpSpPr>
          <a:xfrm>
            <a:off x="218184" y="5481613"/>
            <a:ext cx="12035960" cy="1242925"/>
            <a:chOff x="218184" y="5481613"/>
            <a:chExt cx="12035960" cy="1242925"/>
          </a:xfrm>
        </p:grpSpPr>
        <p:grpSp>
          <p:nvGrpSpPr>
            <p:cNvPr id="3" name="群組 2">
              <a:extLst>
                <a:ext uri="{FF2B5EF4-FFF2-40B4-BE49-F238E27FC236}">
                  <a16:creationId xmlns:a16="http://schemas.microsoft.com/office/drawing/2014/main" id="{5272973A-309B-C1F2-DBA1-927B4548B439}"/>
                </a:ext>
              </a:extLst>
            </p:cNvPr>
            <p:cNvGrpSpPr/>
            <p:nvPr/>
          </p:nvGrpSpPr>
          <p:grpSpPr>
            <a:xfrm>
              <a:off x="218184" y="5481613"/>
              <a:ext cx="12035960" cy="1242925"/>
              <a:chOff x="237249" y="7477837"/>
              <a:chExt cx="12035960" cy="1242925"/>
            </a:xfrm>
          </p:grpSpPr>
          <p:cxnSp>
            <p:nvCxnSpPr>
              <p:cNvPr id="4" name="直線接點 3">
                <a:extLst>
                  <a:ext uri="{FF2B5EF4-FFF2-40B4-BE49-F238E27FC236}">
                    <a16:creationId xmlns:a16="http://schemas.microsoft.com/office/drawing/2014/main" id="{0E1D78E4-DB0E-5147-F2EA-259BB98BA2A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1736" y="7868683"/>
                <a:ext cx="11726929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" name="文字方塊 5">
                <a:extLst>
                  <a:ext uri="{FF2B5EF4-FFF2-40B4-BE49-F238E27FC236}">
                    <a16:creationId xmlns:a16="http://schemas.microsoft.com/office/drawing/2014/main" id="{64299E01-F381-5409-887A-D828665B1972}"/>
                  </a:ext>
                </a:extLst>
              </p:cNvPr>
              <p:cNvSpPr txBox="1"/>
              <p:nvPr/>
            </p:nvSpPr>
            <p:spPr>
              <a:xfrm>
                <a:off x="662920" y="7477837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129CDFB6-47EB-3EE2-EB5E-495CCE906E8D}"/>
                  </a:ext>
                </a:extLst>
              </p:cNvPr>
              <p:cNvSpPr/>
              <p:nvPr/>
            </p:nvSpPr>
            <p:spPr>
              <a:xfrm>
                <a:off x="350787" y="7515128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9" name="文字方塊 8">
                <a:extLst>
                  <a:ext uri="{FF2B5EF4-FFF2-40B4-BE49-F238E27FC236}">
                    <a16:creationId xmlns:a16="http://schemas.microsoft.com/office/drawing/2014/main" id="{5D1E5E3A-A504-3C43-5EE3-1DCE0ED9BF73}"/>
                  </a:ext>
                </a:extLst>
              </p:cNvPr>
              <p:cNvSpPr txBox="1"/>
              <p:nvPr/>
            </p:nvSpPr>
            <p:spPr>
              <a:xfrm>
                <a:off x="237249" y="7939126"/>
                <a:ext cx="11973816" cy="728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TW" altLang="en-US" dirty="0">
                    <a:ea typeface="微軟正黑體" panose="020B0604030504040204" pitchFamily="34" charset="-120"/>
                  </a:rPr>
                  <a:t>坐標平面上有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、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B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兩點，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點在方程式為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y 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=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 x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+ 3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的直線上，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B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點在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y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 =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 x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+ 1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的直線上，</a:t>
                </a:r>
                <a:br>
                  <a:rPr lang="en-US" altLang="zh-TW" dirty="0">
                    <a:ea typeface="微軟正黑體" panose="020B0604030504040204" pitchFamily="34" charset="-120"/>
                  </a:rPr>
                </a:br>
                <a:r>
                  <a:rPr lang="zh-TW" altLang="en-US" dirty="0">
                    <a:ea typeface="微軟正黑體" panose="020B0604030504040204" pitchFamily="34" charset="-120"/>
                  </a:rPr>
                  <a:t>若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B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點的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x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坐標比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</a:t>
                </a:r>
                <a:r>
                  <a:rPr lang="zh-TW" altLang="en-US" b="1" i="1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點的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y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坐標多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5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，則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AB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的長度為何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?</a:t>
                </a:r>
                <a:endParaRPr lang="en-US" altLang="zh-TW" sz="1800" dirty="0">
                  <a:effectLst/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EA5D8EE1-8A46-E6DA-9C9B-32784C77B6B6}"/>
                  </a:ext>
                </a:extLst>
              </p:cNvPr>
              <p:cNvSpPr txBox="1"/>
              <p:nvPr/>
            </p:nvSpPr>
            <p:spPr>
              <a:xfrm>
                <a:off x="9971147" y="8382218"/>
                <a:ext cx="2302062" cy="338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10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</p:grpSp>
        <p:cxnSp>
          <p:nvCxnSpPr>
            <p:cNvPr id="12" name="直線接點 11">
              <a:extLst>
                <a:ext uri="{FF2B5EF4-FFF2-40B4-BE49-F238E27FC236}">
                  <a16:creationId xmlns:a16="http://schemas.microsoft.com/office/drawing/2014/main" id="{3EA671CB-087A-76A2-A8A0-822D705C5B17}"/>
                </a:ext>
              </a:extLst>
            </p:cNvPr>
            <p:cNvCxnSpPr/>
            <p:nvPr/>
          </p:nvCxnSpPr>
          <p:spPr>
            <a:xfrm>
              <a:off x="4491038" y="6365083"/>
              <a:ext cx="288131" cy="0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26" name="筆跡 25">
                <a:extLst>
                  <a:ext uri="{FF2B5EF4-FFF2-40B4-BE49-F238E27FC236}">
                    <a16:creationId xmlns:a16="http://schemas.microsoft.com/office/drawing/2014/main" id="{04A8771D-1BBF-FBE5-643D-63232AEED29B}"/>
                  </a:ext>
                </a:extLst>
              </p14:cNvPr>
              <p14:cNvContentPartPr/>
              <p14:nvPr/>
            </p14:nvContentPartPr>
            <p14:xfrm>
              <a:off x="1123920" y="1254600"/>
              <a:ext cx="10483920" cy="2464560"/>
            </p14:xfrm>
          </p:contentPart>
        </mc:Choice>
        <mc:Fallback>
          <p:pic>
            <p:nvPicPr>
              <p:cNvPr id="26" name="筆跡 25">
                <a:extLst>
                  <a:ext uri="{FF2B5EF4-FFF2-40B4-BE49-F238E27FC236}">
                    <a16:creationId xmlns:a16="http://schemas.microsoft.com/office/drawing/2014/main" id="{04A8771D-1BBF-FBE5-643D-63232AEED29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14560" y="1245240"/>
                <a:ext cx="10502640" cy="248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7" name="筆跡 26">
                <a:extLst>
                  <a:ext uri="{FF2B5EF4-FFF2-40B4-BE49-F238E27FC236}">
                    <a16:creationId xmlns:a16="http://schemas.microsoft.com/office/drawing/2014/main" id="{200B6082-74E8-38FB-273E-0C9908AF71F0}"/>
                  </a:ext>
                </a:extLst>
              </p14:cNvPr>
              <p14:cNvContentPartPr/>
              <p14:nvPr/>
            </p14:nvContentPartPr>
            <p14:xfrm>
              <a:off x="1531440" y="637200"/>
              <a:ext cx="8458560" cy="2759760"/>
            </p14:xfrm>
          </p:contentPart>
        </mc:Choice>
        <mc:Fallback>
          <p:pic>
            <p:nvPicPr>
              <p:cNvPr id="27" name="筆跡 26">
                <a:extLst>
                  <a:ext uri="{FF2B5EF4-FFF2-40B4-BE49-F238E27FC236}">
                    <a16:creationId xmlns:a16="http://schemas.microsoft.com/office/drawing/2014/main" id="{200B6082-74E8-38FB-273E-0C9908AF71F0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522080" y="627840"/>
                <a:ext cx="8477280" cy="277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5" name="筆跡 34">
                <a:extLst>
                  <a:ext uri="{FF2B5EF4-FFF2-40B4-BE49-F238E27FC236}">
                    <a16:creationId xmlns:a16="http://schemas.microsoft.com/office/drawing/2014/main" id="{8FC4BBA8-8B4E-7A0F-9E5A-AF7F37A3949F}"/>
                  </a:ext>
                </a:extLst>
              </p14:cNvPr>
              <p14:cNvContentPartPr/>
              <p14:nvPr/>
            </p14:nvContentPartPr>
            <p14:xfrm>
              <a:off x="324000" y="1819080"/>
              <a:ext cx="9616320" cy="2703600"/>
            </p14:xfrm>
          </p:contentPart>
        </mc:Choice>
        <mc:Fallback>
          <p:pic>
            <p:nvPicPr>
              <p:cNvPr id="35" name="筆跡 34">
                <a:extLst>
                  <a:ext uri="{FF2B5EF4-FFF2-40B4-BE49-F238E27FC236}">
                    <a16:creationId xmlns:a16="http://schemas.microsoft.com/office/drawing/2014/main" id="{8FC4BBA8-8B4E-7A0F-9E5A-AF7F37A3949F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14640" y="1809720"/>
                <a:ext cx="9635040" cy="272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36" name="筆跡 35">
                <a:extLst>
                  <a:ext uri="{FF2B5EF4-FFF2-40B4-BE49-F238E27FC236}">
                    <a16:creationId xmlns:a16="http://schemas.microsoft.com/office/drawing/2014/main" id="{538B3592-05DC-9719-F63A-590FAAE6DC28}"/>
                  </a:ext>
                </a:extLst>
              </p14:cNvPr>
              <p14:cNvContentPartPr/>
              <p14:nvPr/>
            </p14:nvContentPartPr>
            <p14:xfrm>
              <a:off x="1302120" y="526680"/>
              <a:ext cx="8024040" cy="3470400"/>
            </p14:xfrm>
          </p:contentPart>
        </mc:Choice>
        <mc:Fallback>
          <p:pic>
            <p:nvPicPr>
              <p:cNvPr id="36" name="筆跡 35">
                <a:extLst>
                  <a:ext uri="{FF2B5EF4-FFF2-40B4-BE49-F238E27FC236}">
                    <a16:creationId xmlns:a16="http://schemas.microsoft.com/office/drawing/2014/main" id="{538B3592-05DC-9719-F63A-590FAAE6DC28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292760" y="517320"/>
                <a:ext cx="8042760" cy="348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472141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47</TotalTime>
  <Words>637</Words>
  <Application>Microsoft Office PowerPoint</Application>
  <PresentationFormat>寬螢幕</PresentationFormat>
  <Paragraphs>43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直線上兩點距離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098</cp:revision>
  <dcterms:created xsi:type="dcterms:W3CDTF">2015-07-26T15:18:38Z</dcterms:created>
  <dcterms:modified xsi:type="dcterms:W3CDTF">2024-10-11T16:41:19Z</dcterms:modified>
</cp:coreProperties>
</file>